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1674" w:rsidRPr="00A51501" w:rsidRDefault="00171674" w:rsidP="00171674">
      <w:pPr>
        <w:pStyle w:val="i-worksheettype"/>
      </w:pPr>
      <w:r>
        <w:t>Unit exam</w:t>
      </w:r>
    </w:p>
    <w:p w:rsidR="00171674" w:rsidRPr="00A51501" w:rsidRDefault="00171674" w:rsidP="00171674">
      <w:pPr>
        <w:pStyle w:val="i-worksheettitle"/>
      </w:pPr>
      <w:r>
        <w:t>Unit 1</w:t>
      </w:r>
      <w:r w:rsidRPr="0048266E">
        <w:t xml:space="preserve"> </w:t>
      </w:r>
      <w:r>
        <w:t>Thermal, nuclear and electrical physics</w:t>
      </w:r>
    </w:p>
    <w:p w:rsidR="004C0208" w:rsidRDefault="004C0208" w:rsidP="004C0208">
      <w:pPr>
        <w:pStyle w:val="i-worksheetpersonaldetails"/>
        <w:suppressAutoHyphens/>
      </w:pPr>
      <w:r w:rsidRPr="00B63D5B">
        <w:t>Name</w:t>
      </w:r>
      <w:r>
        <w:t>:</w:t>
      </w:r>
      <w:r>
        <w:tab/>
      </w:r>
      <w:r w:rsidRPr="00A4628A">
        <w:t>_____________________</w:t>
      </w:r>
    </w:p>
    <w:p w:rsidR="004C0208" w:rsidRPr="00B63D5B" w:rsidRDefault="004C0208" w:rsidP="004C0208">
      <w:pPr>
        <w:pStyle w:val="i-worksheetpersonaldetails"/>
        <w:suppressAutoHyphens/>
      </w:pPr>
      <w:r w:rsidRPr="00B63D5B">
        <w:t>Class:</w:t>
      </w:r>
      <w:r>
        <w:t xml:space="preserve"> </w:t>
      </w:r>
      <w:r w:rsidRPr="00A4628A">
        <w:t>_____________________</w:t>
      </w:r>
    </w:p>
    <w:p w:rsidR="004C0208" w:rsidRDefault="004C0208" w:rsidP="004C0208">
      <w:pPr>
        <w:pStyle w:val="i-bodytextfo"/>
        <w:rPr>
          <w:rStyle w:val="i-bodytextbold"/>
        </w:rPr>
      </w:pPr>
    </w:p>
    <w:p w:rsidR="00171674" w:rsidRPr="00450598" w:rsidRDefault="00171674" w:rsidP="00171674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>Time permitted: 7</w:t>
      </w:r>
      <w:r w:rsidRPr="00450598">
        <w:rPr>
          <w:rStyle w:val="i-bodytextbold"/>
        </w:rPr>
        <w:t>0 minutes</w:t>
      </w:r>
    </w:p>
    <w:tbl>
      <w:tblPr>
        <w:tblW w:w="5000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54"/>
        <w:gridCol w:w="2214"/>
        <w:gridCol w:w="2444"/>
        <w:gridCol w:w="2104"/>
        <w:gridCol w:w="2026"/>
      </w:tblGrid>
      <w:tr w:rsidR="00171674" w:rsidRPr="00450598" w:rsidTr="004C0208">
        <w:tc>
          <w:tcPr>
            <w:tcW w:w="454" w:type="dxa"/>
          </w:tcPr>
          <w:p w:rsidR="00171674" w:rsidRPr="00450598" w:rsidRDefault="00171674" w:rsidP="0001304F">
            <w:pPr>
              <w:pStyle w:val="i-tablecolumnheadalignedleft"/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171674" w:rsidRPr="00450598" w:rsidRDefault="00171674" w:rsidP="0001304F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444" w:type="dxa"/>
          </w:tcPr>
          <w:p w:rsidR="00171674" w:rsidRPr="00450598" w:rsidRDefault="00171674" w:rsidP="0001304F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171674" w:rsidRPr="00450598" w:rsidRDefault="00171674" w:rsidP="0001304F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  <w:tc>
          <w:tcPr>
            <w:tcW w:w="2026" w:type="dxa"/>
          </w:tcPr>
          <w:p w:rsidR="00171674" w:rsidRPr="00450598" w:rsidRDefault="00171674" w:rsidP="0001304F">
            <w:pPr>
              <w:pStyle w:val="i-tablecolumnheadalignedleft"/>
              <w:suppressAutoHyphens/>
            </w:pPr>
            <w:r>
              <w:t>Marks achieved</w:t>
            </w:r>
          </w:p>
        </w:tc>
      </w:tr>
      <w:tr w:rsidR="00171674" w:rsidRPr="00450598" w:rsidTr="004C0208">
        <w:tc>
          <w:tcPr>
            <w:tcW w:w="454" w:type="dxa"/>
          </w:tcPr>
          <w:p w:rsidR="00171674" w:rsidRPr="00450598" w:rsidRDefault="00171674" w:rsidP="0001304F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171674" w:rsidRPr="00450598" w:rsidRDefault="00171674" w:rsidP="0001304F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444" w:type="dxa"/>
          </w:tcPr>
          <w:p w:rsidR="00171674" w:rsidRPr="00450598" w:rsidRDefault="00171674" w:rsidP="0001304F">
            <w:pPr>
              <w:pStyle w:val="i-tabletext"/>
              <w:suppressAutoHyphens/>
            </w:pPr>
            <w:r>
              <w:t>30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171674" w:rsidRPr="00450598" w:rsidRDefault="00171674" w:rsidP="0001304F">
            <w:pPr>
              <w:pStyle w:val="i-tabletext"/>
              <w:suppressAutoHyphens/>
            </w:pPr>
            <w:r>
              <w:t>30</w:t>
            </w:r>
          </w:p>
        </w:tc>
        <w:tc>
          <w:tcPr>
            <w:tcW w:w="2026" w:type="dxa"/>
          </w:tcPr>
          <w:p w:rsidR="00171674" w:rsidRPr="00450598" w:rsidRDefault="00171674" w:rsidP="0001304F">
            <w:pPr>
              <w:pStyle w:val="i-tabletext"/>
              <w:suppressAutoHyphens/>
            </w:pPr>
          </w:p>
        </w:tc>
      </w:tr>
      <w:tr w:rsidR="00171674" w:rsidRPr="00450598" w:rsidTr="004C0208">
        <w:tc>
          <w:tcPr>
            <w:tcW w:w="454" w:type="dxa"/>
          </w:tcPr>
          <w:p w:rsidR="00171674" w:rsidRPr="00450598" w:rsidRDefault="00171674" w:rsidP="0001304F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171674" w:rsidRPr="00450598" w:rsidRDefault="00171674" w:rsidP="0001304F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444" w:type="dxa"/>
          </w:tcPr>
          <w:p w:rsidR="00171674" w:rsidRPr="00450598" w:rsidRDefault="00171674" w:rsidP="0001304F">
            <w:pPr>
              <w:pStyle w:val="i-tabletext"/>
              <w:suppressAutoHyphens/>
            </w:pPr>
            <w:r>
              <w:t>10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171674" w:rsidRPr="00450598" w:rsidRDefault="00171674" w:rsidP="0001304F">
            <w:pPr>
              <w:pStyle w:val="i-tabletext"/>
              <w:suppressAutoHyphens/>
            </w:pPr>
            <w:r>
              <w:t>40</w:t>
            </w:r>
          </w:p>
        </w:tc>
        <w:tc>
          <w:tcPr>
            <w:tcW w:w="2026" w:type="dxa"/>
          </w:tcPr>
          <w:p w:rsidR="00171674" w:rsidRPr="00450598" w:rsidRDefault="00171674" w:rsidP="0001304F">
            <w:pPr>
              <w:pStyle w:val="i-tabletext"/>
              <w:suppressAutoHyphens/>
            </w:pPr>
          </w:p>
        </w:tc>
      </w:tr>
      <w:tr w:rsidR="00171674" w:rsidRPr="00450598" w:rsidTr="004C0208">
        <w:tc>
          <w:tcPr>
            <w:tcW w:w="454" w:type="dxa"/>
          </w:tcPr>
          <w:p w:rsidR="00171674" w:rsidRPr="00450598" w:rsidRDefault="00171674" w:rsidP="0001304F">
            <w:pPr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171674" w:rsidRPr="00450598" w:rsidRDefault="00171674" w:rsidP="0001304F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444" w:type="dxa"/>
            <w:vAlign w:val="bottom"/>
          </w:tcPr>
          <w:p w:rsidR="00171674" w:rsidRPr="00450598" w:rsidRDefault="00171674" w:rsidP="0001304F">
            <w:pPr>
              <w:pStyle w:val="i-tabletext"/>
              <w:suppressAutoHyphens/>
              <w:rPr>
                <w:rStyle w:val="i-tabletextbold"/>
              </w:rPr>
            </w:pP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171674" w:rsidRPr="00450598" w:rsidRDefault="00171674" w:rsidP="0001304F">
            <w:pPr>
              <w:pStyle w:val="i-tabletext"/>
              <w:suppressAutoHyphens/>
              <w:rPr>
                <w:rStyle w:val="i-tabletextbold"/>
              </w:rPr>
            </w:pPr>
            <w:r>
              <w:rPr>
                <w:rStyle w:val="i-tabletextbold"/>
              </w:rPr>
              <w:t>70</w:t>
            </w:r>
          </w:p>
        </w:tc>
        <w:tc>
          <w:tcPr>
            <w:tcW w:w="2026" w:type="dxa"/>
          </w:tcPr>
          <w:p w:rsidR="00171674" w:rsidRPr="00450598" w:rsidRDefault="00171674" w:rsidP="0001304F">
            <w:pPr>
              <w:pStyle w:val="i-tabletext"/>
              <w:suppressAutoHyphens/>
              <w:rPr>
                <w:rStyle w:val="i-tabletextbold"/>
              </w:rPr>
            </w:pPr>
          </w:p>
        </w:tc>
      </w:tr>
    </w:tbl>
    <w:p w:rsidR="004C0208" w:rsidRDefault="004C0208" w:rsidP="004C0208">
      <w:pPr>
        <w:pStyle w:val="i-bodytextfo"/>
        <w:rPr>
          <w:rStyle w:val="i-bodytextbold"/>
        </w:rPr>
      </w:pPr>
    </w:p>
    <w:p w:rsidR="004C0208" w:rsidRPr="00450598" w:rsidRDefault="004C0208" w:rsidP="004C0208">
      <w:pPr>
        <w:pStyle w:val="i-bodytextfo"/>
      </w:pPr>
      <w:r w:rsidRPr="00450598">
        <w:rPr>
          <w:rStyle w:val="i-bodytextbold"/>
        </w:rPr>
        <w:t>Grade:</w:t>
      </w:r>
      <w:r w:rsidRPr="00A4628A">
        <w:t xml:space="preserve"> _____________________</w:t>
      </w:r>
    </w:p>
    <w:p w:rsidR="00995BAD" w:rsidRPr="008977CE" w:rsidRDefault="00995BAD" w:rsidP="00995BAD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995BAD" w:rsidRPr="00450598" w:rsidTr="00E75DB4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995BAD" w:rsidP="00E75DB4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87501E" w:rsidP="00995BAD">
            <w:pPr>
              <w:pStyle w:val="i-tablecolumntextcentred"/>
              <w:suppressAutoHyphens/>
            </w:pPr>
            <w:r>
              <w:t>66</w:t>
            </w:r>
            <w:r w:rsidR="00995BAD" w:rsidRPr="008977CE">
              <w:t>–</w:t>
            </w:r>
            <w:r w:rsidR="00995BAD">
              <w:t>7</w:t>
            </w:r>
            <w:r w:rsidR="00995BAD" w:rsidRPr="008977CE">
              <w:t>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995BAD" w:rsidP="00E75DB4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995BAD" w:rsidP="0087501E">
            <w:pPr>
              <w:pStyle w:val="i-tablecolumntextcentred"/>
              <w:suppressAutoHyphens/>
            </w:pPr>
            <w:r>
              <w:t>60</w:t>
            </w:r>
            <w:r w:rsidRPr="008977CE">
              <w:t>–</w:t>
            </w:r>
            <w:r>
              <w:t>6</w:t>
            </w:r>
            <w:r w:rsidR="0087501E">
              <w:t>5</w:t>
            </w:r>
            <w:r w:rsidRPr="008977CE">
              <w:t xml:space="preserve">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995BAD" w:rsidP="00E75DB4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995BAD" w:rsidP="00995BAD">
            <w:pPr>
              <w:pStyle w:val="i-tablecolumntextcentred"/>
              <w:suppressAutoHyphens/>
            </w:pPr>
            <w:r>
              <w:t>50</w:t>
            </w:r>
            <w:r w:rsidRPr="008977CE">
              <w:t>–</w:t>
            </w:r>
            <w:r>
              <w:t>59</w:t>
            </w:r>
            <w:r w:rsidRPr="008977CE">
              <w:t xml:space="preserve">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995BAD" w:rsidP="00E75DB4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995BAD" w:rsidP="00995BAD">
            <w:pPr>
              <w:pStyle w:val="i-tablecolumntextcentred"/>
              <w:suppressAutoHyphens/>
            </w:pPr>
            <w:r>
              <w:t>40</w:t>
            </w:r>
            <w:r w:rsidRPr="008977CE">
              <w:t>–</w:t>
            </w:r>
            <w:r>
              <w:t>4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995BAD" w:rsidP="00E75DB4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87501E" w:rsidP="0087501E">
            <w:pPr>
              <w:pStyle w:val="i-tablecolumntextcentred"/>
              <w:suppressAutoHyphens/>
            </w:pPr>
            <w:r>
              <w:t>3</w:t>
            </w:r>
            <w:r w:rsidR="00995BAD" w:rsidRPr="008977CE">
              <w:t>5–</w:t>
            </w:r>
            <w:r>
              <w:t>39</w:t>
            </w:r>
            <w:r w:rsidR="00995BAD" w:rsidRPr="008977CE">
              <w:t xml:space="preserve">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995BAD" w:rsidP="00E75DB4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87501E" w:rsidP="0087501E">
            <w:pPr>
              <w:pStyle w:val="i-tablecolumntextcentred"/>
              <w:suppressAutoHyphens/>
            </w:pPr>
            <w:r>
              <w:t>21</w:t>
            </w:r>
            <w:r w:rsidR="00995BAD" w:rsidRPr="008977CE">
              <w:t>–</w:t>
            </w:r>
            <w:r>
              <w:t>3</w:t>
            </w:r>
            <w:r w:rsidR="00995BAD" w:rsidRPr="008977CE">
              <w:t xml:space="preserve">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8977CE" w:rsidRDefault="00995BAD" w:rsidP="00E75DB4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95BAD" w:rsidRPr="00450598" w:rsidRDefault="00995BAD" w:rsidP="0087501E">
            <w:pPr>
              <w:pStyle w:val="i-tablecolumntextcentred"/>
              <w:suppressAutoHyphens/>
            </w:pPr>
            <w:r w:rsidRPr="008977CE">
              <w:t>0–</w:t>
            </w:r>
            <w:r w:rsidR="0087501E">
              <w:t>20</w:t>
            </w:r>
            <w:r w:rsidRPr="00450598">
              <w:t xml:space="preserve"> </w:t>
            </w:r>
          </w:p>
        </w:tc>
      </w:tr>
    </w:tbl>
    <w:p w:rsidR="00171674" w:rsidRPr="00450598" w:rsidRDefault="00171674" w:rsidP="00171674">
      <w:pPr>
        <w:pStyle w:val="i-bodytextfo"/>
        <w:suppressAutoHyphens/>
      </w:pPr>
      <w:r w:rsidRPr="00F4464A">
        <w:rPr>
          <w:rStyle w:val="i-bodytextbold"/>
        </w:rPr>
        <w:t>Comments</w:t>
      </w:r>
      <w:r w:rsidRPr="00450598">
        <w:t>:</w:t>
      </w:r>
    </w:p>
    <w:p w:rsidR="004C0208" w:rsidRDefault="004C0208" w:rsidP="00171674">
      <w:pPr>
        <w:pStyle w:val="i-chead"/>
        <w:suppressAutoHyphens/>
        <w:rPr>
          <w:rStyle w:val="i-headbold"/>
        </w:rPr>
      </w:pPr>
      <w:r>
        <w:rPr>
          <w:rStyle w:val="i-headbold"/>
        </w:rPr>
        <w:br w:type="page"/>
      </w:r>
    </w:p>
    <w:p w:rsidR="00171674" w:rsidRDefault="00171674" w:rsidP="00171674">
      <w:pPr>
        <w:pStyle w:val="i-chead"/>
        <w:suppressAutoHyphens/>
        <w:rPr>
          <w:rStyle w:val="i-headbold"/>
        </w:rPr>
      </w:pPr>
      <w:r w:rsidRPr="0048266E">
        <w:rPr>
          <w:rStyle w:val="i-headbold"/>
        </w:rPr>
        <w:lastRenderedPageBreak/>
        <w:t xml:space="preserve">Section </w:t>
      </w:r>
      <w:proofErr w:type="gramStart"/>
      <w:r w:rsidRPr="0048266E">
        <w:rPr>
          <w:rStyle w:val="i-headbold"/>
        </w:rPr>
        <w:t>A</w:t>
      </w:r>
      <w:proofErr w:type="gramEnd"/>
      <w:r w:rsidRPr="0048266E">
        <w:rPr>
          <w:rStyle w:val="i-headbold"/>
        </w:rPr>
        <w:t xml:space="preserve"> Multiple choice (30 marks)</w:t>
      </w:r>
    </w:p>
    <w:p w:rsidR="0001304F" w:rsidRDefault="00171674" w:rsidP="00171674">
      <w:pPr>
        <w:pStyle w:val="i-bodytextfo"/>
        <w:suppressAutoHyphens/>
      </w:pPr>
      <w:r w:rsidRPr="00450598">
        <w:t xml:space="preserve">Section A consists of </w:t>
      </w:r>
      <w:r>
        <w:t>30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30</w:t>
      </w:r>
      <w:r w:rsidRPr="00A51501">
        <w:t xml:space="preserve"> minutes on this section</w:t>
      </w:r>
      <w:r>
        <w:t>.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1</w:t>
      </w:r>
      <w:r w:rsidRPr="00614EAF">
        <w:rPr>
          <w:rStyle w:val="i-listnumber"/>
        </w:rPr>
        <w:tab/>
      </w:r>
      <w:r w:rsidR="00E21B45">
        <w:t>What is the basis of the kinetic particle model of matter?</w:t>
      </w:r>
    </w:p>
    <w:p w:rsidR="0001304F" w:rsidRDefault="0001304F" w:rsidP="0001304F">
      <w:pPr>
        <w:pStyle w:val="i-numberedlist2"/>
      </w:pPr>
      <w:proofErr w:type="gramStart"/>
      <w:r w:rsidRPr="00614EAF">
        <w:rPr>
          <w:rStyle w:val="i-listnumber"/>
        </w:rPr>
        <w:t>A</w:t>
      </w:r>
      <w:proofErr w:type="gramEnd"/>
      <w:r w:rsidRPr="00614EAF">
        <w:rPr>
          <w:rStyle w:val="i-listnumber"/>
        </w:rPr>
        <w:tab/>
      </w:r>
      <w:r w:rsidR="00E21B45">
        <w:t>All matter consists of particles in constant motion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E21B45">
        <w:t>All matter consists of particles, capable of motion in liquids and gases but not solid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E21B45">
        <w:t>Matter sometimes behaves like particles, and sometimes like a wave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Pr="00614EAF">
        <w:rPr>
          <w:rStyle w:val="i-listnumber"/>
        </w:rPr>
        <w:tab/>
      </w:r>
      <w:r w:rsidR="00E21B45">
        <w:t xml:space="preserve">A moving mass can be modelled as a particle. 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2</w:t>
      </w:r>
      <w:r w:rsidRPr="00614EAF">
        <w:rPr>
          <w:rStyle w:val="i-listnumber"/>
        </w:rPr>
        <w:tab/>
      </w:r>
      <w:r w:rsidR="008170F7">
        <w:t>Which of the following is true about energy?</w:t>
      </w:r>
    </w:p>
    <w:p w:rsidR="0001304F" w:rsidRDefault="0001304F" w:rsidP="0001304F">
      <w:pPr>
        <w:pStyle w:val="i-numberedlist2"/>
      </w:pPr>
      <w:proofErr w:type="gramStart"/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8170F7">
        <w:t>The</w:t>
      </w:r>
      <w:proofErr w:type="gramEnd"/>
      <w:r w:rsidR="008170F7">
        <w:t xml:space="preserve"> energy of a mass is the average kinetic energy of its particle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8170F7">
        <w:t>Energy is created</w:t>
      </w:r>
      <w:r w:rsidR="003D71CD">
        <w:t xml:space="preserve"> </w:t>
      </w:r>
      <w:r w:rsidR="008170F7">
        <w:t>when work is done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8170F7">
        <w:t>Energy can change its form but cannot be created or destroyed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8170F7">
        <w:t xml:space="preserve">The energy of any mass can change form but its total energy will remain constant. 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3</w:t>
      </w:r>
      <w:r w:rsidRPr="00614EAF">
        <w:rPr>
          <w:rStyle w:val="i-listnumber"/>
        </w:rPr>
        <w:tab/>
      </w:r>
      <w:r w:rsidR="00E65FA9">
        <w:t>How can temperature be explained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E65FA9">
        <w:t>Temperature is a measure of the total heat energy in a body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E65FA9">
        <w:t>Temperature is the average speed of the particles in a body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E65FA9">
        <w:t>Temperature is the average kinetic energy of the particles in a body.</w:t>
      </w:r>
    </w:p>
    <w:p w:rsidR="0001304F" w:rsidRDefault="0001304F" w:rsidP="0001304F">
      <w:pPr>
        <w:pStyle w:val="i-numberedlist2"/>
        <w:rPr>
          <w:bCs/>
        </w:rPr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E65FA9">
        <w:t>Temperature is the average kinetic and potential energy of the particles in a body.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4</w:t>
      </w:r>
      <w:r w:rsidRPr="00614EAF">
        <w:rPr>
          <w:rStyle w:val="i-listnumber"/>
        </w:rPr>
        <w:tab/>
      </w:r>
      <w:r w:rsidR="00E65FA9">
        <w:t>Describe how a heat sink work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E65FA9">
        <w:t>It transfers heat from one body to another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E65FA9">
        <w:t>It moderates temperatures due to its large specific heat capacity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E65FA9">
        <w:t>It quickly adapts to a temperature change due to its low specific heat capacity.</w:t>
      </w:r>
    </w:p>
    <w:p w:rsidR="0001304F" w:rsidRDefault="0001304F" w:rsidP="0001304F">
      <w:pPr>
        <w:pStyle w:val="i-numberedlist2"/>
        <w:rPr>
          <w:bCs/>
        </w:rPr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E65FA9">
        <w:t>It can store large amounts of heat</w:t>
      </w:r>
      <w:r w:rsidR="00D059B1">
        <w:t xml:space="preserve"> </w:t>
      </w:r>
      <w:r w:rsidR="00E65FA9">
        <w:t>due to its large specific heat capacity.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5</w:t>
      </w:r>
      <w:r w:rsidRPr="00614EAF">
        <w:rPr>
          <w:rStyle w:val="i-listnumber"/>
        </w:rPr>
        <w:tab/>
      </w:r>
      <w:r w:rsidR="00B109E4">
        <w:t>What defines an isolated system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B109E4">
        <w:t>There is no transfer of heat energy to or from it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B109E4">
        <w:t>There is no transfer of any form of energy to or from it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B109E4">
        <w:t>There is no transfer of matter to or from it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B109E4">
        <w:t>There is no transfer of energy or matter to or from it.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6</w:t>
      </w:r>
      <w:r w:rsidRPr="00614EAF">
        <w:rPr>
          <w:rStyle w:val="i-listnumber"/>
        </w:rPr>
        <w:tab/>
      </w:r>
      <w:r w:rsidR="007204F8">
        <w:t>What branch of physics investigates low-temperature phenomena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proofErr w:type="spellStart"/>
      <w:r w:rsidR="007204F8">
        <w:t>Countercurrent</w:t>
      </w:r>
      <w:proofErr w:type="spellEnd"/>
      <w:r w:rsidR="007204F8">
        <w:t xml:space="preserve"> cooling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7204F8">
        <w:t>Superconductivity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proofErr w:type="spellStart"/>
      <w:r w:rsidR="007204F8">
        <w:t>Superfluidity</w:t>
      </w:r>
      <w:proofErr w:type="spellEnd"/>
    </w:p>
    <w:p w:rsidR="002E3181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Pr="00614EAF">
        <w:rPr>
          <w:rStyle w:val="i-listnumber"/>
        </w:rPr>
        <w:tab/>
      </w:r>
      <w:r w:rsidR="007204F8">
        <w:t>Cryogenics</w:t>
      </w:r>
    </w:p>
    <w:p w:rsidR="004C0208" w:rsidRDefault="004C0208" w:rsidP="0001304F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lastRenderedPageBreak/>
        <w:t>7</w:t>
      </w:r>
      <w:r w:rsidRPr="00614EAF">
        <w:rPr>
          <w:rStyle w:val="i-listnumber"/>
        </w:rPr>
        <w:tab/>
      </w:r>
      <w:r w:rsidR="007204F8">
        <w:t>What low-temperature phenomena is used in maglev (magnetic levitation) trains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7204F8">
        <w:t>Superconductivity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proofErr w:type="spellStart"/>
      <w:r w:rsidR="007204F8">
        <w:t>Supermagnetism</w:t>
      </w:r>
      <w:proofErr w:type="spellEnd"/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proofErr w:type="spellStart"/>
      <w:r w:rsidR="007204F8">
        <w:t>Superfluidity</w:t>
      </w:r>
      <w:proofErr w:type="spellEnd"/>
    </w:p>
    <w:p w:rsidR="002E3181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proofErr w:type="spellStart"/>
      <w:r w:rsidR="007204F8">
        <w:t>Countercurrent</w:t>
      </w:r>
      <w:proofErr w:type="spellEnd"/>
      <w:r w:rsidR="007204F8">
        <w:t xml:space="preserve"> cooling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8</w:t>
      </w:r>
      <w:r w:rsidRPr="00614EAF">
        <w:rPr>
          <w:rStyle w:val="i-listnumber"/>
        </w:rPr>
        <w:tab/>
      </w:r>
      <w:r w:rsidR="00500C4E">
        <w:t>What is insolation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500C4E">
        <w:t>A substance which will stop heat transfer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500C4E">
        <w:t xml:space="preserve">The total radiant heat from the </w:t>
      </w:r>
      <w:r w:rsidR="00D059B1">
        <w:t>S</w:t>
      </w:r>
      <w:r w:rsidR="00500C4E">
        <w:t>un received in one day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500C4E">
        <w:t xml:space="preserve">The heat from the Sun on </w:t>
      </w:r>
      <w:r w:rsidR="00D059B1">
        <w:t>1</w:t>
      </w:r>
      <w:r w:rsidR="004C0208">
        <w:t xml:space="preserve"> </w:t>
      </w:r>
      <w:r w:rsidR="00D059B1">
        <w:t>m</w:t>
      </w:r>
      <w:r w:rsidR="00D059B1" w:rsidRPr="00D059B1">
        <w:rPr>
          <w:rStyle w:val="i-listsuperscript"/>
        </w:rPr>
        <w:t>2</w:t>
      </w:r>
      <w:r w:rsidR="00500C4E">
        <w:t xml:space="preserve"> in </w:t>
      </w:r>
      <w:r w:rsidR="00D059B1">
        <w:t>1</w:t>
      </w:r>
      <w:r w:rsidR="004C0208">
        <w:t xml:space="preserve"> </w:t>
      </w:r>
      <w:r w:rsidR="00D059B1">
        <w:t>s</w:t>
      </w:r>
    </w:p>
    <w:p w:rsidR="002E3181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500C4E">
        <w:t xml:space="preserve">Net heat from the Sun (less heat lost) on </w:t>
      </w:r>
      <w:r w:rsidR="00D059B1">
        <w:t>1</w:t>
      </w:r>
      <w:r w:rsidR="004C0208">
        <w:t xml:space="preserve"> </w:t>
      </w:r>
      <w:r w:rsidR="00D059B1">
        <w:t>m</w:t>
      </w:r>
      <w:r w:rsidR="00D059B1" w:rsidRPr="00D059B1">
        <w:rPr>
          <w:rStyle w:val="i-listsuperscript"/>
        </w:rPr>
        <w:t>2</w:t>
      </w:r>
      <w:r w:rsidR="00D059B1">
        <w:t xml:space="preserve"> in 1</w:t>
      </w:r>
      <w:r w:rsidR="004C0208">
        <w:t xml:space="preserve"> </w:t>
      </w:r>
      <w:r w:rsidR="00D059B1">
        <w:t>s</w:t>
      </w:r>
    </w:p>
    <w:p w:rsidR="0001304F" w:rsidRDefault="0001304F" w:rsidP="0001304F">
      <w:pPr>
        <w:pStyle w:val="i-numberedlist1"/>
      </w:pPr>
      <w:r w:rsidRPr="00614EAF">
        <w:rPr>
          <w:rStyle w:val="i-listnumber"/>
        </w:rPr>
        <w:t>9</w:t>
      </w:r>
      <w:r w:rsidRPr="00614EAF">
        <w:rPr>
          <w:rStyle w:val="i-listnumber"/>
        </w:rPr>
        <w:tab/>
      </w:r>
      <w:r w:rsidR="00500C4E">
        <w:t>What is thermal mass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500C4E">
        <w:t>The ability of materials to absorb or release thermal energy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500C4E">
        <w:t>The rate at which a material loses or gains heat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500C4E">
        <w:t xml:space="preserve">The specific heat capacity of a material </w:t>
      </w:r>
    </w:p>
    <w:p w:rsidR="002E3181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500C4E">
        <w:t>The proportion of heat r</w:t>
      </w:r>
      <w:r w:rsidR="00D059B1">
        <w:t>etained (rather than reflected)</w:t>
      </w:r>
    </w:p>
    <w:p w:rsidR="0001304F" w:rsidRDefault="002E3181" w:rsidP="0001304F">
      <w:pPr>
        <w:pStyle w:val="i-numberedlist1"/>
      </w:pPr>
      <w:r w:rsidRPr="00614EAF">
        <w:rPr>
          <w:rStyle w:val="i-listnumber"/>
        </w:rPr>
        <w:t>10</w:t>
      </w:r>
      <w:r w:rsidRPr="00A51501">
        <w:tab/>
      </w:r>
      <w:r w:rsidR="001B29C7">
        <w:t>Which of the following would be true of an adiabatic process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1B29C7">
        <w:t>Energy is only transferred by heat entering or leaving and not by work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1B29C7">
        <w:t xml:space="preserve">Energy is only transferred </w:t>
      </w:r>
      <w:r w:rsidR="0075099B">
        <w:t xml:space="preserve">by </w:t>
      </w:r>
      <w:r w:rsidR="001B29C7">
        <w:t>work and not by</w:t>
      </w:r>
      <w:r w:rsidR="00D059B1">
        <w:t xml:space="preserve"> </w:t>
      </w:r>
      <w:r w:rsidR="001B29C7">
        <w:t>heat entering or leaving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1B29C7">
        <w:t>Energy is transferred by both heat entering or leaving and by work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1B29C7">
        <w:t>No energy enters or leaves the system.</w:t>
      </w:r>
    </w:p>
    <w:p w:rsidR="0001304F" w:rsidRDefault="002E3181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1</w:t>
      </w:r>
      <w:r w:rsidR="0001304F" w:rsidRPr="00614EAF">
        <w:rPr>
          <w:rStyle w:val="i-listnumber"/>
        </w:rPr>
        <w:tab/>
      </w:r>
      <w:r w:rsidR="008A38E3">
        <w:t>What is an alpha particle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8A38E3">
        <w:t>A helium nucleus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8A38E3">
        <w:t>An electron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8A38E3">
        <w:t>A positron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8A38E3">
        <w:t>Either B or C</w:t>
      </w:r>
    </w:p>
    <w:p w:rsidR="0001304F" w:rsidRDefault="002E3181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2</w:t>
      </w:r>
      <w:r w:rsidR="0001304F" w:rsidRPr="00614EAF">
        <w:rPr>
          <w:rStyle w:val="i-listnumber"/>
        </w:rPr>
        <w:tab/>
      </w:r>
      <w:r w:rsidR="00D059B1">
        <w:t>Which of these statements</w:t>
      </w:r>
      <w:r w:rsidR="000A2D72">
        <w:t xml:space="preserve"> is true of isotopes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0A2D72">
        <w:t>They have the same atomic number, but different mass number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0A2D72">
        <w:t>They have the same mass number, but different atomic number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0A2D72">
        <w:t>They have different</w:t>
      </w:r>
      <w:r w:rsidR="00D059B1">
        <w:t xml:space="preserve"> </w:t>
      </w:r>
      <w:r w:rsidR="000A2D72">
        <w:t>atomic numbers and different mass number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0A2D72">
        <w:t>They have the same</w:t>
      </w:r>
      <w:r w:rsidR="00D059B1">
        <w:t xml:space="preserve"> </w:t>
      </w:r>
      <w:r w:rsidR="000A2D72">
        <w:t>atomic numbers and the same mass numbers</w:t>
      </w:r>
    </w:p>
    <w:p w:rsidR="002F5A05" w:rsidRDefault="002F5A05" w:rsidP="002F5A05">
      <w:pPr>
        <w:pStyle w:val="i-numberedlist1"/>
      </w:pPr>
      <w:r w:rsidRPr="00614EAF">
        <w:rPr>
          <w:rStyle w:val="i-listnumber"/>
        </w:rPr>
        <w:t>13</w:t>
      </w:r>
      <w:r w:rsidRPr="00614EAF">
        <w:rPr>
          <w:rStyle w:val="i-listnumber"/>
        </w:rPr>
        <w:tab/>
      </w:r>
      <w:r>
        <w:t>Which of the following types of radiation would not be affected by a magnetic field?</w:t>
      </w:r>
    </w:p>
    <w:p w:rsidR="002F5A05" w:rsidRDefault="002F5A05" w:rsidP="002F5A05">
      <w:pPr>
        <w:pStyle w:val="i-numberedlist2"/>
      </w:pPr>
      <w:proofErr w:type="gramStart"/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>
        <w:t>α</w:t>
      </w:r>
      <w:proofErr w:type="gramEnd"/>
      <w:r>
        <w:t xml:space="preserve"> rays</w:t>
      </w:r>
    </w:p>
    <w:p w:rsidR="002F5A05" w:rsidRDefault="002F5A05" w:rsidP="002F5A05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>
        <w:t>β</w:t>
      </w:r>
      <w:r w:rsidRPr="003D71CD">
        <w:rPr>
          <w:rStyle w:val="i-listsuperscript"/>
        </w:rPr>
        <w:sym w:font="Mathematica1" w:char="F02D"/>
      </w:r>
      <w:r>
        <w:t xml:space="preserve"> rays</w:t>
      </w:r>
    </w:p>
    <w:p w:rsidR="002F5A05" w:rsidRDefault="002F5A05" w:rsidP="002F5A05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>
        <w:t>β</w:t>
      </w:r>
      <w:r w:rsidRPr="003D71CD">
        <w:rPr>
          <w:rStyle w:val="i-listsuperscript"/>
        </w:rPr>
        <w:t xml:space="preserve"> +</w:t>
      </w:r>
      <w:r>
        <w:t xml:space="preserve"> rays</w:t>
      </w:r>
    </w:p>
    <w:p w:rsidR="002F5A05" w:rsidRDefault="002F5A05" w:rsidP="002F5A05">
      <w:pPr>
        <w:pStyle w:val="i-numberedlist2"/>
      </w:pPr>
      <w:r w:rsidRPr="00614EAF">
        <w:rPr>
          <w:rStyle w:val="i-listnumber"/>
        </w:rPr>
        <w:t>D</w:t>
      </w:r>
      <w:r w:rsidRPr="00614EAF">
        <w:rPr>
          <w:rStyle w:val="i-listnumber"/>
        </w:rPr>
        <w:tab/>
      </w:r>
      <w:r>
        <w:t>γ</w:t>
      </w:r>
      <w:r w:rsidRPr="00F9761E">
        <w:rPr>
          <w:rStyle w:val="i-listitalic"/>
        </w:rPr>
        <w:t xml:space="preserve"> </w:t>
      </w:r>
      <w:r w:rsidRPr="00F9761E">
        <w:t>rays</w:t>
      </w:r>
    </w:p>
    <w:p w:rsidR="004C0208" w:rsidRDefault="004C0208" w:rsidP="002F5A05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2F5A05" w:rsidRDefault="002F5A05" w:rsidP="002F5A05">
      <w:pPr>
        <w:pStyle w:val="i-numberedlist1"/>
      </w:pPr>
      <w:r w:rsidRPr="00614EAF">
        <w:rPr>
          <w:rStyle w:val="i-listnumber"/>
        </w:rPr>
        <w:lastRenderedPageBreak/>
        <w:t>14</w:t>
      </w:r>
      <w:r w:rsidRPr="00614EAF">
        <w:rPr>
          <w:rStyle w:val="i-listnumber"/>
        </w:rPr>
        <w:tab/>
      </w:r>
      <w:r>
        <w:t>Which of the following radiation is least ionising?</w:t>
      </w:r>
    </w:p>
    <w:p w:rsidR="002F5A05" w:rsidRDefault="002F5A05" w:rsidP="002F5A05">
      <w:pPr>
        <w:pStyle w:val="i-numberedlist2"/>
      </w:pPr>
      <w:proofErr w:type="gramStart"/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>
        <w:t>α</w:t>
      </w:r>
      <w:proofErr w:type="gramEnd"/>
      <w:r>
        <w:t xml:space="preserve"> rays</w:t>
      </w:r>
    </w:p>
    <w:p w:rsidR="002F5A05" w:rsidRDefault="002F5A05" w:rsidP="002F5A05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>
        <w:t>β</w:t>
      </w:r>
      <w:r w:rsidRPr="003D71CD">
        <w:rPr>
          <w:rStyle w:val="i-listsuperscript"/>
        </w:rPr>
        <w:sym w:font="Mathematica1" w:char="F02D"/>
      </w:r>
      <w:r>
        <w:t xml:space="preserve"> rays</w:t>
      </w:r>
    </w:p>
    <w:p w:rsidR="002F5A05" w:rsidRDefault="002F5A05" w:rsidP="002F5A05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>
        <w:t>β</w:t>
      </w:r>
      <w:r w:rsidRPr="003D71CD">
        <w:rPr>
          <w:rStyle w:val="i-listsuperscript"/>
        </w:rPr>
        <w:t>+</w:t>
      </w:r>
      <w:r>
        <w:t xml:space="preserve"> rays</w:t>
      </w:r>
    </w:p>
    <w:p w:rsidR="002F5A05" w:rsidRDefault="002F5A05" w:rsidP="002F5A05">
      <w:pPr>
        <w:pStyle w:val="i-numberedlist2"/>
      </w:pPr>
      <w:r w:rsidRPr="00614EAF">
        <w:rPr>
          <w:rStyle w:val="i-listnumber"/>
        </w:rPr>
        <w:t>D</w:t>
      </w:r>
      <w:r w:rsidRPr="00614EAF">
        <w:rPr>
          <w:rStyle w:val="i-listnumber"/>
        </w:rPr>
        <w:tab/>
      </w:r>
      <w:r>
        <w:t>γ</w:t>
      </w:r>
      <w:r w:rsidRPr="00F9761E">
        <w:rPr>
          <w:rStyle w:val="i-listitalic"/>
        </w:rPr>
        <w:t xml:space="preserve"> </w:t>
      </w:r>
      <w:r w:rsidRPr="00F9761E">
        <w:t>rays</w:t>
      </w:r>
    </w:p>
    <w:p w:rsidR="0001304F" w:rsidRDefault="002E3181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5</w:t>
      </w:r>
      <w:r w:rsidR="0001304F" w:rsidRPr="00614EAF">
        <w:rPr>
          <w:rStyle w:val="i-listnumber"/>
        </w:rPr>
        <w:tab/>
      </w:r>
      <w:r w:rsidR="005B6F3D">
        <w:t>Define the half-life of a decaying substance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5B6F3D">
        <w:t>It is half the time for the substance to decay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5B6F3D">
        <w:t>It is the time for half of the substance to decay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5B6F3D">
        <w:t>It is half the time for half of the substance to decay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5B6F3D">
        <w:t>Both A and B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6</w:t>
      </w:r>
      <w:r w:rsidR="0001304F" w:rsidRPr="00614EAF">
        <w:rPr>
          <w:rStyle w:val="i-listnumber"/>
        </w:rPr>
        <w:tab/>
      </w:r>
      <w:r w:rsidR="002B643B">
        <w:t>Which force holds atomic nuclei together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2B643B">
        <w:t>The gravitational force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2B643B">
        <w:t>The weak nuclear force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2B643B">
        <w:t>The strong nuclear force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2B643B">
        <w:t>The electromagnetic force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7</w:t>
      </w:r>
      <w:r w:rsidR="0001304F" w:rsidRPr="00614EAF">
        <w:rPr>
          <w:rStyle w:val="i-listnumber"/>
        </w:rPr>
        <w:tab/>
      </w:r>
      <w:r w:rsidR="00AA4483">
        <w:t>What is the atomic mass unit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AA4483">
        <w:t>The mass of a proton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AA4483">
        <w:t>The mass of a neutron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AA4483">
        <w:t>The mass of a carbon-12 nucleus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D059B1">
        <w:t>One-</w:t>
      </w:r>
      <w:r w:rsidR="00AA4483">
        <w:t>twelfth the</w:t>
      </w:r>
      <w:r w:rsidR="003D71CD">
        <w:t xml:space="preserve"> </w:t>
      </w:r>
      <w:r w:rsidR="00AA4483">
        <w:t>mass of a carbon-12 nucleus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8</w:t>
      </w:r>
      <w:r w:rsidR="0001304F" w:rsidRPr="00614EAF">
        <w:rPr>
          <w:rStyle w:val="i-listnumber"/>
        </w:rPr>
        <w:tab/>
      </w:r>
      <w:r w:rsidR="000A356D">
        <w:t>What unit of energy is mostly used in atomic physics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0A356D">
        <w:t>The joule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0A356D">
        <w:t xml:space="preserve">The </w:t>
      </w:r>
      <w:proofErr w:type="spellStart"/>
      <w:r w:rsidR="000A356D">
        <w:t>nanojoule</w:t>
      </w:r>
      <w:proofErr w:type="spellEnd"/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0A356D">
        <w:t>The electron-volt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0A356D">
        <w:t>The atomic mass unit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1</w:t>
      </w:r>
      <w:r w:rsidR="0001304F" w:rsidRPr="00614EAF">
        <w:rPr>
          <w:rStyle w:val="i-listnumber"/>
        </w:rPr>
        <w:t>9</w:t>
      </w:r>
      <w:r w:rsidR="0001304F" w:rsidRPr="00614EAF">
        <w:rPr>
          <w:rStyle w:val="i-listnumber"/>
        </w:rPr>
        <w:tab/>
      </w:r>
      <w:r w:rsidR="000A356D">
        <w:t>Which of the following best describes atomic fission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0A356D">
        <w:t>A nuclide absorbs a neutron and becomes unstable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0A356D">
        <w:t>A nuclide splits into two smaller nuclide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0A356D">
        <w:t>Two nuclides combine to form a larger nuclide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0A356D">
        <w:t>A high mass nuclide emits an alpha particle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0</w:t>
      </w:r>
      <w:r w:rsidRPr="00A51501">
        <w:tab/>
      </w:r>
      <w:r w:rsidR="000A356D">
        <w:t xml:space="preserve">Which of the following would occur in a controlled chain reaction? </w:t>
      </w:r>
    </w:p>
    <w:p w:rsidR="0001304F" w:rsidRDefault="0001304F" w:rsidP="0001304F">
      <w:pPr>
        <w:pStyle w:val="i-numberedlist2"/>
      </w:pPr>
      <w:proofErr w:type="gramStart"/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0A356D">
        <w:t>An</w:t>
      </w:r>
      <w:proofErr w:type="gramEnd"/>
      <w:r w:rsidR="000A356D">
        <w:t xml:space="preserve"> average of one neutron from each fission produces another fission reaction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0A356D">
        <w:t>An average of more than one neutron from each fission produces another</w:t>
      </w:r>
      <w:r w:rsidR="003D71CD">
        <w:t xml:space="preserve"> </w:t>
      </w:r>
      <w:r w:rsidR="000A356D">
        <w:t>fission reaction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0A356D">
        <w:t xml:space="preserve">An average of less than one neutron from each </w:t>
      </w:r>
      <w:r w:rsidR="00AD63EC">
        <w:t>fission</w:t>
      </w:r>
      <w:r w:rsidR="003D71CD">
        <w:t xml:space="preserve"> </w:t>
      </w:r>
      <w:r w:rsidR="000A356D">
        <w:t xml:space="preserve">produces another </w:t>
      </w:r>
      <w:r w:rsidR="00AD63EC">
        <w:t xml:space="preserve">fission </w:t>
      </w:r>
      <w:r w:rsidR="000A356D">
        <w:t>reaction.</w:t>
      </w:r>
    </w:p>
    <w:p w:rsidR="000A356D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0A356D">
        <w:t xml:space="preserve">All neutrons from each </w:t>
      </w:r>
      <w:r w:rsidR="00AD63EC">
        <w:t>fission</w:t>
      </w:r>
      <w:r w:rsidR="003D71CD">
        <w:t xml:space="preserve"> </w:t>
      </w:r>
      <w:r w:rsidR="000A356D">
        <w:t xml:space="preserve">produce another </w:t>
      </w:r>
      <w:r w:rsidR="00AD63EC">
        <w:t xml:space="preserve">fission </w:t>
      </w:r>
      <w:r w:rsidR="000A356D">
        <w:t>reaction</w:t>
      </w:r>
      <w:r w:rsidR="00AD63EC">
        <w:t>.</w:t>
      </w:r>
    </w:p>
    <w:p w:rsidR="004C0208" w:rsidRDefault="004C0208" w:rsidP="002F5A05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2F5A05" w:rsidRDefault="002F5A05" w:rsidP="002F5A05">
      <w:pPr>
        <w:pStyle w:val="i-numberedlist1"/>
      </w:pPr>
      <w:r w:rsidRPr="00614EAF">
        <w:rPr>
          <w:rStyle w:val="i-listnumber"/>
        </w:rPr>
        <w:lastRenderedPageBreak/>
        <w:t>21</w:t>
      </w:r>
      <w:r w:rsidRPr="00614EAF">
        <w:rPr>
          <w:rStyle w:val="i-listnumber"/>
        </w:rPr>
        <w:tab/>
      </w:r>
      <w:r>
        <w:t>A wire has a resistance of 32</w:t>
      </w:r>
      <w:r w:rsidR="004C0208">
        <w:t xml:space="preserve"> </w:t>
      </w:r>
      <w:r>
        <w:t>Ω. What would its resistance be if the cross-sectional area was doubled and its length was halved?</w:t>
      </w:r>
    </w:p>
    <w:p w:rsidR="002F5A05" w:rsidRDefault="002F5A05" w:rsidP="002F5A05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>
        <w:t>4</w:t>
      </w:r>
      <w:r w:rsidR="004C0208">
        <w:t xml:space="preserve"> </w:t>
      </w:r>
      <w:r>
        <w:t>Ω</w:t>
      </w:r>
    </w:p>
    <w:p w:rsidR="002F5A05" w:rsidRDefault="002F5A05" w:rsidP="002F5A05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Pr="00F9761E">
        <w:t>8</w:t>
      </w:r>
      <w:r w:rsidR="004C0208">
        <w:t xml:space="preserve"> </w:t>
      </w:r>
      <w:r>
        <w:t>Ω</w:t>
      </w:r>
    </w:p>
    <w:p w:rsidR="002F5A05" w:rsidRDefault="002F5A05" w:rsidP="002F5A05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>
        <w:t>32</w:t>
      </w:r>
      <w:r w:rsidR="004C0208">
        <w:t xml:space="preserve"> </w:t>
      </w:r>
      <w:r>
        <w:t>Ω</w:t>
      </w:r>
    </w:p>
    <w:p w:rsidR="002F5A05" w:rsidRDefault="002F5A05" w:rsidP="002F5A05">
      <w:pPr>
        <w:pStyle w:val="i-numberedlist2"/>
      </w:pPr>
      <w:r w:rsidRPr="00614EAF">
        <w:rPr>
          <w:rStyle w:val="i-listnumber"/>
        </w:rPr>
        <w:t>D</w:t>
      </w:r>
      <w:r>
        <w:rPr>
          <w:rStyle w:val="i-listnumber"/>
        </w:rPr>
        <w:tab/>
      </w:r>
      <w:r>
        <w:t>64</w:t>
      </w:r>
      <w:r w:rsidR="004C0208">
        <w:t xml:space="preserve"> </w:t>
      </w:r>
      <w:r>
        <w:t>Ω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2</w:t>
      </w:r>
      <w:r w:rsidR="0001304F" w:rsidRPr="00614EAF">
        <w:rPr>
          <w:rStyle w:val="i-listnumber"/>
        </w:rPr>
        <w:tab/>
      </w:r>
      <w:r w:rsidR="00A66DAA">
        <w:t>A metal bar has a large number of free electrons. This means it would be a</w:t>
      </w:r>
      <w:r w:rsidR="00D059B1">
        <w:t>: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BA592C">
        <w:t>g</w:t>
      </w:r>
      <w:r w:rsidR="00A66DAA">
        <w:t>ood conductor of electricity</w:t>
      </w:r>
      <w:r w:rsidR="00D059B1">
        <w:t>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BA592C">
        <w:t>p</w:t>
      </w:r>
      <w:r w:rsidR="00A66DAA">
        <w:t>oor conductor of electricity</w:t>
      </w:r>
      <w:r w:rsidR="00D059B1">
        <w:t>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A66DAA">
        <w:t>semiconductor</w:t>
      </w:r>
      <w:r w:rsidR="00D059B1">
        <w:t>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A66DAA">
        <w:t>insulator</w:t>
      </w:r>
      <w:r w:rsidR="00D059B1">
        <w:t>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3</w:t>
      </w:r>
      <w:r w:rsidR="0001304F" w:rsidRPr="00614EAF">
        <w:rPr>
          <w:rStyle w:val="i-listnumber"/>
        </w:rPr>
        <w:tab/>
      </w:r>
      <w:r w:rsidR="00D059B1">
        <w:t>Which of these statements</w:t>
      </w:r>
      <w:r w:rsidR="00781973">
        <w:t xml:space="preserve"> is true about alternating current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781973">
        <w:t>It flows at different rate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781973">
        <w:t>It flows in different direction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781973">
        <w:t>It varies with different resistors in a circuit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781973">
        <w:t>It is produced by most batteries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4</w:t>
      </w:r>
      <w:r w:rsidR="0001304F" w:rsidRPr="00614EAF">
        <w:rPr>
          <w:rStyle w:val="i-listnumber"/>
        </w:rPr>
        <w:tab/>
      </w:r>
      <w:r w:rsidR="00D059B1">
        <w:t xml:space="preserve">Which of these statements </w:t>
      </w:r>
      <w:r w:rsidR="00BA592C">
        <w:t xml:space="preserve">is true for an </w:t>
      </w:r>
      <w:proofErr w:type="spellStart"/>
      <w:r w:rsidR="00BA592C">
        <w:t>ohmic</w:t>
      </w:r>
      <w:proofErr w:type="spellEnd"/>
      <w:r w:rsidR="00BA592C">
        <w:t xml:space="preserve"> circuit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BA592C" w:rsidRPr="003D71CD">
        <w:rPr>
          <w:rStyle w:val="i-listitalic"/>
        </w:rPr>
        <w:t>V</w:t>
      </w:r>
      <w:r w:rsidR="00BA592C">
        <w:t xml:space="preserve"> and </w:t>
      </w:r>
      <w:r w:rsidR="00BA592C" w:rsidRPr="003D71CD">
        <w:rPr>
          <w:rStyle w:val="i-listitalic"/>
        </w:rPr>
        <w:t>I</w:t>
      </w:r>
      <w:r w:rsidR="00BA592C">
        <w:t xml:space="preserve"> are both constant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BA592C" w:rsidRPr="003D71CD">
        <w:rPr>
          <w:rStyle w:val="i-listitalic"/>
        </w:rPr>
        <w:t>VI</w:t>
      </w:r>
      <w:r w:rsidR="00BA592C">
        <w:t xml:space="preserve"> is constant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BA592C" w:rsidRPr="00BA592C">
        <w:rPr>
          <w:position w:val="-24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30.75pt" o:ole="">
            <v:imagedata r:id="rId7" o:title=""/>
          </v:shape>
          <o:OLEObject Type="Embed" ProgID="Equation.DSMT4" ShapeID="_x0000_i1025" DrawAspect="Content" ObjectID="_1485335995" r:id="rId8"/>
        </w:object>
      </w:r>
      <w:r w:rsidR="00BA592C">
        <w:t xml:space="preserve"> is constant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Pr="00614EAF">
        <w:rPr>
          <w:rStyle w:val="i-listnumber"/>
        </w:rPr>
        <w:tab/>
      </w:r>
      <w:r w:rsidR="005218F3">
        <w:t>None of the above are constant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5</w:t>
      </w:r>
      <w:r w:rsidR="0001304F" w:rsidRPr="00614EAF">
        <w:rPr>
          <w:rStyle w:val="i-listnumber"/>
        </w:rPr>
        <w:tab/>
      </w:r>
      <w:r w:rsidR="005218F3">
        <w:t>Which of the following is potential difference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5218F3">
        <w:t>The voltage of a battery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5218F3">
        <w:t>The rate of energy transfer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5218F3">
        <w:t>Potential energy per charge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5218F3">
        <w:t>Energy associated with position</w:t>
      </w:r>
    </w:p>
    <w:p w:rsidR="003A1883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6</w:t>
      </w:r>
      <w:r w:rsidR="0001304F" w:rsidRPr="00614EAF">
        <w:rPr>
          <w:rStyle w:val="i-listnumber"/>
        </w:rPr>
        <w:tab/>
      </w:r>
      <w:r w:rsidR="003B6741">
        <w:t xml:space="preserve">If the current in </w:t>
      </w:r>
      <w:r w:rsidR="00D059B1">
        <w:t>A</w:t>
      </w:r>
      <w:r w:rsidR="003B6741">
        <w:t xml:space="preserve"> is 2.4</w:t>
      </w:r>
      <w:r w:rsidR="004C0208">
        <w:t xml:space="preserve"> </w:t>
      </w:r>
      <w:proofErr w:type="gramStart"/>
      <w:r w:rsidR="003B6741">
        <w:t>A and</w:t>
      </w:r>
      <w:proofErr w:type="gramEnd"/>
      <w:r w:rsidR="003B6741">
        <w:t xml:space="preserve"> the current in B is 5.0</w:t>
      </w:r>
      <w:r w:rsidR="004C0208">
        <w:t xml:space="preserve"> </w:t>
      </w:r>
      <w:r w:rsidR="003B6741">
        <w:t>A, what is the current in C?</w:t>
      </w:r>
    </w:p>
    <w:p w:rsidR="004C0208" w:rsidRDefault="004C0208" w:rsidP="0001304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77E151A9" wp14:editId="3BAD2EDE">
            <wp:extent cx="1295400" cy="5238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3B6741">
        <w:t>2.4</w:t>
      </w:r>
      <w:r w:rsidR="004C0208">
        <w:t xml:space="preserve"> </w:t>
      </w:r>
      <w:r w:rsidR="003B6741">
        <w:t>A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3B6741">
        <w:t>2.6</w:t>
      </w:r>
      <w:r w:rsidR="004C0208">
        <w:t xml:space="preserve"> </w:t>
      </w:r>
      <w:r w:rsidR="00D059B1">
        <w:t>A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3B6741">
        <w:t>7.4</w:t>
      </w:r>
      <w:r w:rsidR="004C0208">
        <w:t xml:space="preserve"> </w:t>
      </w:r>
      <w:r w:rsidR="00D059B1">
        <w:t>A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3B6741">
        <w:t>12.0</w:t>
      </w:r>
      <w:r w:rsidR="004C0208">
        <w:t xml:space="preserve"> </w:t>
      </w:r>
      <w:r w:rsidR="00D059B1">
        <w:t>A</w:t>
      </w:r>
    </w:p>
    <w:p w:rsidR="004C0208" w:rsidRDefault="004C0208" w:rsidP="0001304F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lastRenderedPageBreak/>
        <w:t>2</w:t>
      </w:r>
      <w:r w:rsidR="0001304F" w:rsidRPr="00614EAF">
        <w:rPr>
          <w:rStyle w:val="i-listnumber"/>
        </w:rPr>
        <w:t>7</w:t>
      </w:r>
      <w:r w:rsidR="0001304F" w:rsidRPr="00614EAF">
        <w:rPr>
          <w:rStyle w:val="i-listnumber"/>
        </w:rPr>
        <w:tab/>
      </w:r>
      <w:r w:rsidR="00337EDA">
        <w:t>What would happen when a diode in a circuit is reversed biased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337EDA">
        <w:t>Current would flow for any potential difference across the diode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337EDA">
        <w:t>Current would flow if the potential difference across the diode was above some small quantity, e.g. 0.4</w:t>
      </w:r>
      <w:r w:rsidR="004C0208">
        <w:t xml:space="preserve"> </w:t>
      </w:r>
      <w:r w:rsidR="00D059B1">
        <w:t>V</w:t>
      </w:r>
      <w:r w:rsidR="00337EDA">
        <w:t>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337EDA">
        <w:t>Only a very small leakage current would flow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337EDA">
        <w:t>No current would flow at all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8</w:t>
      </w:r>
      <w:r w:rsidR="0001304F" w:rsidRPr="00614EAF">
        <w:rPr>
          <w:rStyle w:val="i-listnumber"/>
        </w:rPr>
        <w:tab/>
      </w:r>
      <w:r w:rsidR="00CD24C4">
        <w:t>Which of the following would be an example of an input transducer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CD24C4">
        <w:t>A microphone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CD24C4">
        <w:t>A loudspeaker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CD24C4">
        <w:t>A light-emitting diode</w:t>
      </w:r>
    </w:p>
    <w:p w:rsidR="00CD24C4" w:rsidRPr="00A51501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CD24C4">
        <w:t>A fuse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2</w:t>
      </w:r>
      <w:r w:rsidR="0001304F" w:rsidRPr="00614EAF">
        <w:rPr>
          <w:rStyle w:val="i-listnumber"/>
        </w:rPr>
        <w:t>9</w:t>
      </w:r>
      <w:r w:rsidR="0001304F" w:rsidRPr="00614EAF">
        <w:rPr>
          <w:rStyle w:val="i-listnumber"/>
        </w:rPr>
        <w:tab/>
      </w:r>
      <w:r w:rsidR="00BC15F7">
        <w:t>How does a thermistor work?</w:t>
      </w:r>
    </w:p>
    <w:p w:rsidR="0001304F" w:rsidRDefault="0001304F" w:rsidP="0001304F">
      <w:pPr>
        <w:pStyle w:val="i-numberedlist2"/>
      </w:pPr>
      <w:proofErr w:type="gramStart"/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BC15F7">
        <w:t>Its</w:t>
      </w:r>
      <w:proofErr w:type="gramEnd"/>
      <w:r w:rsidR="00BC15F7">
        <w:t xml:space="preserve"> resistance changes as the intensity of the light hitting it changes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BC15F7">
        <w:t>Its resistance changes with temperature.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BC15F7">
        <w:t>It absorbs energy and converts it to an electric current.</w:t>
      </w:r>
    </w:p>
    <w:p w:rsidR="003A1883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BC15F7">
        <w:t>It converts electric energy to some other form of energy.</w:t>
      </w:r>
    </w:p>
    <w:p w:rsidR="0001304F" w:rsidRDefault="003A1883" w:rsidP="0001304F">
      <w:pPr>
        <w:pStyle w:val="i-numberedlist1"/>
      </w:pPr>
      <w:r w:rsidRPr="00614EAF">
        <w:rPr>
          <w:rStyle w:val="i-listnumber"/>
        </w:rPr>
        <w:t>30</w:t>
      </w:r>
      <w:r w:rsidRPr="00A51501">
        <w:tab/>
      </w:r>
      <w:r w:rsidR="00163CD1">
        <w:t xml:space="preserve">Which of these would </w:t>
      </w:r>
      <w:r w:rsidR="009C4514">
        <w:t xml:space="preserve">not </w:t>
      </w:r>
      <w:r w:rsidR="00163CD1">
        <w:t>be an application of a thermistor?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A</w:t>
      </w:r>
      <w:r w:rsidRPr="00614EAF">
        <w:rPr>
          <w:rStyle w:val="i-listnumber"/>
        </w:rPr>
        <w:tab/>
      </w:r>
      <w:r w:rsidR="00163CD1">
        <w:t>Keep</w:t>
      </w:r>
      <w:r w:rsidR="0075099B">
        <w:t>ing</w:t>
      </w:r>
      <w:r w:rsidR="00163CD1">
        <w:t xml:space="preserve"> the temperature in a museum constant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="0075099B">
        <w:t>Measuring</w:t>
      </w:r>
      <w:r w:rsidR="00163CD1">
        <w:t xml:space="preserve"> the temperature in the upper atmosphere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C</w:t>
      </w:r>
      <w:r w:rsidRPr="00614EAF">
        <w:rPr>
          <w:rStyle w:val="i-listnumber"/>
        </w:rPr>
        <w:tab/>
      </w:r>
      <w:r w:rsidR="00163CD1">
        <w:t>Turn</w:t>
      </w:r>
      <w:r w:rsidR="0075099B">
        <w:t>ing</w:t>
      </w:r>
      <w:r w:rsidR="00163CD1">
        <w:t xml:space="preserve"> off your TV using a remote control</w:t>
      </w:r>
    </w:p>
    <w:p w:rsidR="0001304F" w:rsidRDefault="0001304F" w:rsidP="0001304F">
      <w:pPr>
        <w:pStyle w:val="i-numberedlist2"/>
      </w:pPr>
      <w:r w:rsidRPr="00614EAF">
        <w:rPr>
          <w:rStyle w:val="i-listnumber"/>
        </w:rPr>
        <w:t>D</w:t>
      </w:r>
      <w:r w:rsidR="003D71CD">
        <w:rPr>
          <w:rStyle w:val="i-listnumber"/>
        </w:rPr>
        <w:tab/>
      </w:r>
      <w:r w:rsidR="00163CD1">
        <w:t>Turn</w:t>
      </w:r>
      <w:r w:rsidR="0075099B">
        <w:t>ing</w:t>
      </w:r>
      <w:r w:rsidR="00163CD1">
        <w:t xml:space="preserve"> on an air conditioner when it gets hot</w:t>
      </w:r>
    </w:p>
    <w:p w:rsidR="004C0208" w:rsidRDefault="004C0208" w:rsidP="00171674">
      <w:pPr>
        <w:pStyle w:val="i-chead"/>
        <w:suppressAutoHyphens/>
        <w:rPr>
          <w:rStyle w:val="i-headbold"/>
        </w:rPr>
      </w:pPr>
      <w:r>
        <w:rPr>
          <w:rStyle w:val="i-headbold"/>
        </w:rPr>
        <w:br w:type="page"/>
      </w:r>
    </w:p>
    <w:p w:rsidR="00171674" w:rsidRPr="003C3871" w:rsidRDefault="00171674" w:rsidP="00171674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</w:t>
      </w:r>
      <w:r>
        <w:rPr>
          <w:rStyle w:val="i-headbold"/>
        </w:rPr>
        <w:t>40</w:t>
      </w:r>
      <w:r w:rsidRPr="003C3871">
        <w:rPr>
          <w:rStyle w:val="i-headbold"/>
        </w:rPr>
        <w:t xml:space="preserve"> marks)</w:t>
      </w:r>
    </w:p>
    <w:p w:rsidR="0001304F" w:rsidRDefault="00171674" w:rsidP="00171674">
      <w:pPr>
        <w:pStyle w:val="i-bodytextfo"/>
        <w:suppressAutoHyphens/>
      </w:pPr>
      <w:r w:rsidRPr="00450598">
        <w:t xml:space="preserve">Section B consists of </w:t>
      </w:r>
      <w:r>
        <w:t>10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4</w:t>
      </w:r>
      <w:r w:rsidRPr="00A51501">
        <w:t>0 minutes on this section.</w:t>
      </w:r>
    </w:p>
    <w:p w:rsidR="00614EAF" w:rsidRPr="001B753F" w:rsidRDefault="0001304F" w:rsidP="003D71CD">
      <w:pPr>
        <w:pStyle w:val="i-numberedlist1"/>
      </w:pPr>
      <w:r w:rsidRPr="00614EAF">
        <w:rPr>
          <w:rStyle w:val="i-listnumber"/>
        </w:rPr>
        <w:t>1</w:t>
      </w:r>
      <w:r w:rsidRPr="00614EAF">
        <w:rPr>
          <w:rStyle w:val="i-listnumber"/>
        </w:rPr>
        <w:tab/>
      </w:r>
      <w:r w:rsidR="005E3112" w:rsidRPr="001B753F">
        <w:t xml:space="preserve">A </w:t>
      </w:r>
      <w:r w:rsidR="00892497" w:rsidRPr="001B753F">
        <w:t>2.5</w:t>
      </w:r>
      <w:r w:rsidR="004C0208">
        <w:t xml:space="preserve"> </w:t>
      </w:r>
      <w:r w:rsidR="003D71CD">
        <w:t>kg</w:t>
      </w:r>
      <w:r w:rsidR="005E3112" w:rsidRPr="001B753F">
        <w:t xml:space="preserve"> iron pot over a fire has </w:t>
      </w:r>
      <w:r w:rsidR="00585F1F">
        <w:t>become</w:t>
      </w:r>
      <w:r w:rsidR="005E3112" w:rsidRPr="001B753F">
        <w:t xml:space="preserve"> too hot, at 450</w:t>
      </w:r>
      <w:r w:rsidR="003D71CD">
        <w:t>°</w:t>
      </w:r>
      <w:r w:rsidR="005E3112" w:rsidRPr="001B753F">
        <w:t>C, so Bert throws in a 1</w:t>
      </w:r>
      <w:r w:rsidR="004C0208">
        <w:t xml:space="preserve"> </w:t>
      </w:r>
      <w:r w:rsidR="003D71CD">
        <w:t>kg</w:t>
      </w:r>
      <w:r w:rsidR="005E3112" w:rsidRPr="001B753F">
        <w:t xml:space="preserve"> block of ice at 0</w:t>
      </w:r>
      <w:r w:rsidR="003D71CD">
        <w:t>°</w:t>
      </w:r>
      <w:r w:rsidR="005E3112" w:rsidRPr="001B753F">
        <w:t xml:space="preserve">C. </w:t>
      </w:r>
      <w:r w:rsidR="00614EAF" w:rsidRPr="001B753F">
        <w:t>The specific heat capacity of iron and water respectively are 450</w:t>
      </w:r>
      <w:r w:rsidR="004C0208">
        <w:t xml:space="preserve"> </w:t>
      </w:r>
      <w:r w:rsidR="009C4514">
        <w:t>J</w:t>
      </w:r>
      <w:r w:rsidR="004C0208">
        <w:t xml:space="preserve"> </w:t>
      </w:r>
      <w:r w:rsidR="009C4514">
        <w:t>kg</w:t>
      </w:r>
      <w:r w:rsidR="004C0208">
        <w:t xml:space="preserve"> </w:t>
      </w:r>
      <w:r w:rsidR="009C4514">
        <w:t>K</w:t>
      </w:r>
      <w:r w:rsidR="00614EAF" w:rsidRPr="009C4514">
        <w:rPr>
          <w:rStyle w:val="i-listsuperscript"/>
        </w:rPr>
        <w:t>–1</w:t>
      </w:r>
      <w:r w:rsidR="00614EAF" w:rsidRPr="001B753F">
        <w:t xml:space="preserve"> and 4200</w:t>
      </w:r>
      <w:r w:rsidR="004C0208">
        <w:t xml:space="preserve"> </w:t>
      </w:r>
      <w:r w:rsidR="009C4514">
        <w:t>J</w:t>
      </w:r>
      <w:r w:rsidR="004C0208">
        <w:t xml:space="preserve"> </w:t>
      </w:r>
      <w:r w:rsidR="009C4514">
        <w:t>kg</w:t>
      </w:r>
      <w:r w:rsidR="004C0208">
        <w:t xml:space="preserve"> </w:t>
      </w:r>
      <w:r w:rsidR="009C4514">
        <w:t>K</w:t>
      </w:r>
      <w:r w:rsidR="00614EAF" w:rsidRPr="009C4514">
        <w:rPr>
          <w:rStyle w:val="i-listsuperscript"/>
        </w:rPr>
        <w:t>–1</w:t>
      </w:r>
      <w:r w:rsidR="00614EAF" w:rsidRPr="001B753F">
        <w:t xml:space="preserve"> and the latent heat for melting ice is 334</w:t>
      </w:r>
      <w:r w:rsidR="004C0208">
        <w:t xml:space="preserve"> </w:t>
      </w:r>
      <w:r w:rsidR="00614EAF" w:rsidRPr="001B753F">
        <w:t>kJ</w:t>
      </w:r>
      <w:r w:rsidR="004C0208">
        <w:t xml:space="preserve"> </w:t>
      </w:r>
      <w:r w:rsidR="003D71CD">
        <w:t>kg</w:t>
      </w:r>
      <w:r w:rsidR="00614EAF" w:rsidRPr="009C4514">
        <w:rPr>
          <w:rStyle w:val="i-listsuperscript"/>
        </w:rPr>
        <w:t>–1</w:t>
      </w:r>
      <w:r w:rsidR="00614EAF" w:rsidRPr="001B753F">
        <w:t xml:space="preserve">. </w:t>
      </w:r>
    </w:p>
    <w:p w:rsidR="004C0208" w:rsidRPr="001B753F" w:rsidRDefault="00614EAF" w:rsidP="00651B69">
      <w:pPr>
        <w:pStyle w:val="i-numberedlist2"/>
      </w:pPr>
      <w:proofErr w:type="gramStart"/>
      <w:r w:rsidRPr="00614EAF">
        <w:rPr>
          <w:rStyle w:val="i-listnumber"/>
        </w:rPr>
        <w:t>a</w:t>
      </w:r>
      <w:proofErr w:type="gramEnd"/>
      <w:r w:rsidRPr="00614EAF">
        <w:rPr>
          <w:rStyle w:val="i-listnumber"/>
        </w:rPr>
        <w:tab/>
      </w:r>
      <w:r w:rsidR="00E2039C" w:rsidRPr="001B753F">
        <w:t>How much heat is required to melt the ice?</w:t>
      </w:r>
    </w:p>
    <w:p w:rsidR="004C0208" w:rsidRPr="00651B69" w:rsidRDefault="00614EAF" w:rsidP="00651B69">
      <w:pPr>
        <w:pStyle w:val="i-numberedlist2"/>
        <w:rPr>
          <w:rStyle w:val="i-listnumber"/>
          <w:rFonts w:ascii="Verdana" w:hAnsi="Verdana" w:cs="Times New Roman"/>
          <w:b w:val="0"/>
          <w:color w:val="auto"/>
        </w:rPr>
      </w:pPr>
      <w:proofErr w:type="gramStart"/>
      <w:r w:rsidRPr="00614EAF">
        <w:rPr>
          <w:rStyle w:val="i-listnumber"/>
        </w:rPr>
        <w:t>b</w:t>
      </w:r>
      <w:proofErr w:type="gramEnd"/>
      <w:r w:rsidRPr="00614EAF">
        <w:rPr>
          <w:rStyle w:val="i-listnumber"/>
        </w:rPr>
        <w:tab/>
      </w:r>
      <w:r w:rsidR="005E3112" w:rsidRPr="001B753F">
        <w:t xml:space="preserve">What will </w:t>
      </w:r>
      <w:r w:rsidR="00892497" w:rsidRPr="001B753F">
        <w:t>the pot’s temperature be the instant the ice is all melted?</w:t>
      </w:r>
    </w:p>
    <w:p w:rsidR="00925E24" w:rsidRDefault="00614EAF" w:rsidP="003514F2">
      <w:pPr>
        <w:pStyle w:val="i-numberedlist2"/>
      </w:pPr>
      <w:proofErr w:type="gramStart"/>
      <w:r w:rsidRPr="001B753F">
        <w:rPr>
          <w:rStyle w:val="i-listnumber"/>
        </w:rPr>
        <w:t>c</w:t>
      </w:r>
      <w:proofErr w:type="gramEnd"/>
      <w:r w:rsidRPr="00614EAF">
        <w:tab/>
      </w:r>
      <w:r w:rsidR="005E3112" w:rsidRPr="00614EAF">
        <w:t>What will be the final temperature of the pot?</w:t>
      </w:r>
      <w:r w:rsidR="00590DD4" w:rsidRPr="00614EAF">
        <w:t xml:space="preserve"> H</w:t>
      </w:r>
      <w:r w:rsidR="003D71CD" w:rsidRPr="00614EAF">
        <w:t>int</w:t>
      </w:r>
      <w:r w:rsidR="00590DD4" w:rsidRPr="00614EAF">
        <w:t>: Let the final temperature</w:t>
      </w:r>
      <w:r w:rsidR="00590DD4" w:rsidRPr="001B753F">
        <w:t xml:space="preserve"> be</w:t>
      </w:r>
      <w:r w:rsidR="009C4514">
        <w:t xml:space="preserve"> </w:t>
      </w:r>
      <w:r w:rsidR="009C4514" w:rsidRPr="009C4514">
        <w:rPr>
          <w:rStyle w:val="i-listitalic"/>
        </w:rPr>
        <w:t>x</w:t>
      </w:r>
      <w:r w:rsidR="003D71CD">
        <w:t>°</w:t>
      </w:r>
      <w:r w:rsidR="00590DD4" w:rsidRPr="001B753F">
        <w:t xml:space="preserve">C. </w:t>
      </w:r>
      <w:r w:rsidR="003514F2">
        <w:tab/>
      </w:r>
      <w:r w:rsidR="003514F2">
        <w:tab/>
      </w:r>
      <w:r w:rsidR="003514F2">
        <w:tab/>
      </w:r>
      <w:r w:rsidR="003514F2">
        <w:tab/>
      </w:r>
      <w:r w:rsidR="003514F2">
        <w:tab/>
      </w:r>
      <w:r w:rsidR="003514F2">
        <w:tab/>
      </w:r>
      <w:r w:rsidR="003514F2">
        <w:tab/>
      </w:r>
      <w:r w:rsidR="00585F1F">
        <w:t>(</w:t>
      </w:r>
      <w:r w:rsidR="00925E24">
        <w:t>6</w:t>
      </w:r>
      <w:r w:rsidR="00925E24" w:rsidRPr="00A51501">
        <w:t xml:space="preserve"> </w:t>
      </w:r>
      <w:r w:rsidR="00585F1F">
        <w:t>marks)</w:t>
      </w:r>
    </w:p>
    <w:p w:rsidR="00651B69" w:rsidRDefault="00651B69" w:rsidP="00651B69">
      <w:pPr>
        <w:pStyle w:val="i-numberedlist2"/>
      </w:pPr>
    </w:p>
    <w:p w:rsidR="00925E24" w:rsidRDefault="0001304F" w:rsidP="009C4514">
      <w:pPr>
        <w:pStyle w:val="i-numberedlist1"/>
      </w:pPr>
      <w:r w:rsidRPr="00614EAF">
        <w:rPr>
          <w:rStyle w:val="i-listnumber"/>
        </w:rPr>
        <w:t>2</w:t>
      </w:r>
      <w:r w:rsidRPr="00614EAF">
        <w:rPr>
          <w:rStyle w:val="i-listnumber"/>
        </w:rPr>
        <w:tab/>
      </w:r>
      <w:r w:rsidR="00614EAF" w:rsidRPr="00614EAF">
        <w:rPr>
          <w:rStyle w:val="i-listnumber"/>
        </w:rPr>
        <w:t>a</w:t>
      </w:r>
      <w:r w:rsidR="00614EAF" w:rsidRPr="00614EAF">
        <w:rPr>
          <w:rStyle w:val="i-listnumber"/>
        </w:rPr>
        <w:tab/>
      </w:r>
      <w:r w:rsidR="00925E24">
        <w:t>Draw a diagram showing why there is a sea breeze on a hot summer’s day.</w:t>
      </w:r>
    </w:p>
    <w:p w:rsidR="00925E24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b</w:t>
      </w:r>
      <w:proofErr w:type="gramEnd"/>
      <w:r w:rsidRPr="00614EAF">
        <w:rPr>
          <w:rStyle w:val="i-listnumber"/>
        </w:rPr>
        <w:tab/>
      </w:r>
      <w:r w:rsidR="00925E24">
        <w:t>Include a comment about the significance of specific heat.</w:t>
      </w:r>
    </w:p>
    <w:p w:rsidR="00651B69" w:rsidRDefault="00614EAF" w:rsidP="003514F2">
      <w:pPr>
        <w:pStyle w:val="i-numberedlist2"/>
      </w:pPr>
      <w:proofErr w:type="gramStart"/>
      <w:r w:rsidRPr="00614EAF">
        <w:rPr>
          <w:rStyle w:val="i-listnumber"/>
        </w:rPr>
        <w:t>c</w:t>
      </w:r>
      <w:proofErr w:type="gramEnd"/>
      <w:r w:rsidRPr="00614EAF">
        <w:rPr>
          <w:rStyle w:val="i-listnumber"/>
        </w:rPr>
        <w:tab/>
      </w:r>
      <w:r w:rsidR="00925E24">
        <w:t>What kind of heat transfer is involved?</w:t>
      </w:r>
      <w:r w:rsidR="003514F2">
        <w:tab/>
      </w:r>
      <w:r w:rsidR="003514F2">
        <w:tab/>
      </w:r>
      <w:r w:rsidR="003514F2">
        <w:tab/>
      </w:r>
      <w:r w:rsidR="003514F2">
        <w:tab/>
      </w:r>
      <w:r w:rsidR="003514F2">
        <w:tab/>
      </w:r>
      <w:r w:rsidR="00585F1F">
        <w:t>(</w:t>
      </w:r>
      <w:r w:rsidR="005E030C">
        <w:t>4</w:t>
      </w:r>
      <w:r w:rsidR="005E030C" w:rsidRPr="00A51501">
        <w:t xml:space="preserve"> </w:t>
      </w:r>
      <w:r w:rsidR="00585F1F">
        <w:t>marks)</w:t>
      </w:r>
    </w:p>
    <w:p w:rsidR="003514F2" w:rsidRDefault="003514F2" w:rsidP="009C4514">
      <w:pPr>
        <w:pStyle w:val="i-numberedlist1"/>
        <w:rPr>
          <w:rStyle w:val="i-listnumber"/>
        </w:rPr>
      </w:pPr>
    </w:p>
    <w:p w:rsidR="0001304F" w:rsidRPr="001B753F" w:rsidRDefault="0001304F" w:rsidP="009C4514">
      <w:pPr>
        <w:pStyle w:val="i-numberedlist1"/>
      </w:pPr>
      <w:r w:rsidRPr="00614EAF">
        <w:rPr>
          <w:rStyle w:val="i-listnumber"/>
        </w:rPr>
        <w:t>3</w:t>
      </w:r>
      <w:r w:rsidRPr="00614EAF">
        <w:rPr>
          <w:rStyle w:val="i-listnumber"/>
        </w:rPr>
        <w:tab/>
      </w:r>
      <w:r w:rsidR="00356AA2" w:rsidRPr="001B753F">
        <w:t>In 10</w:t>
      </w:r>
      <w:r w:rsidR="004C0208">
        <w:t xml:space="preserve"> </w:t>
      </w:r>
      <w:r w:rsidR="00356AA2" w:rsidRPr="001B753F">
        <w:t>s, a 200</w:t>
      </w:r>
      <w:r w:rsidR="004C0208">
        <w:t xml:space="preserve"> </w:t>
      </w:r>
      <w:r w:rsidR="00356AA2" w:rsidRPr="001B753F">
        <w:t>N force moves a box a distance of 15</w:t>
      </w:r>
      <w:r w:rsidR="004C0208">
        <w:t xml:space="preserve"> </w:t>
      </w:r>
      <w:r w:rsidR="009C4514">
        <w:t>m.</w:t>
      </w:r>
    </w:p>
    <w:p w:rsidR="00356AA2" w:rsidRPr="001B753F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a</w:t>
      </w:r>
      <w:proofErr w:type="gramEnd"/>
      <w:r w:rsidRPr="00614EAF">
        <w:rPr>
          <w:rStyle w:val="i-listnumber"/>
        </w:rPr>
        <w:tab/>
      </w:r>
      <w:r w:rsidR="00356AA2" w:rsidRPr="001B753F">
        <w:t>How much work is done?</w:t>
      </w:r>
    </w:p>
    <w:p w:rsidR="00356AA2" w:rsidRPr="001F2B71" w:rsidRDefault="00614EAF" w:rsidP="00651B69">
      <w:pPr>
        <w:pStyle w:val="i-numberedlist2"/>
      </w:pPr>
      <w:proofErr w:type="gramStart"/>
      <w:r w:rsidRPr="00614EAF">
        <w:rPr>
          <w:rStyle w:val="i-listnumber"/>
        </w:rPr>
        <w:t>b</w:t>
      </w:r>
      <w:proofErr w:type="gramEnd"/>
      <w:r w:rsidRPr="00614EAF">
        <w:rPr>
          <w:rStyle w:val="i-listnumber"/>
        </w:rPr>
        <w:tab/>
      </w:r>
      <w:r w:rsidR="00C44B28" w:rsidRPr="001B753F">
        <w:t>What</w:t>
      </w:r>
      <w:r w:rsidR="00356AA2" w:rsidRPr="001B753F">
        <w:t xml:space="preserve"> power is generated?</w:t>
      </w:r>
      <w:r w:rsidR="00651B69">
        <w:tab/>
      </w:r>
      <w:r w:rsidR="00651B69">
        <w:tab/>
      </w:r>
      <w:r w:rsidR="00651B69">
        <w:tab/>
      </w:r>
      <w:r w:rsidR="00651B69">
        <w:tab/>
      </w:r>
      <w:r w:rsidR="00651B69">
        <w:tab/>
      </w:r>
      <w:r w:rsidR="00651B69">
        <w:tab/>
      </w:r>
      <w:r w:rsidR="00585F1F" w:rsidRPr="001F2B71">
        <w:t>(</w:t>
      </w:r>
      <w:r w:rsidR="0001304F" w:rsidRPr="001F2B71">
        <w:t>2 marks)</w:t>
      </w:r>
    </w:p>
    <w:p w:rsidR="000B1477" w:rsidRPr="001F2B71" w:rsidRDefault="0001304F" w:rsidP="003514F2">
      <w:pPr>
        <w:pStyle w:val="i-numberedlist1"/>
      </w:pPr>
      <w:r w:rsidRPr="00614EAF">
        <w:rPr>
          <w:rStyle w:val="i-listnumber"/>
        </w:rPr>
        <w:t>4</w:t>
      </w:r>
      <w:r w:rsidRPr="00614EAF">
        <w:rPr>
          <w:rStyle w:val="i-listnumber"/>
        </w:rPr>
        <w:tab/>
      </w:r>
      <w:r w:rsidR="000B1477" w:rsidRPr="001B753F">
        <w:t>How many protons and neutrons are there in a nucleus of</w:t>
      </w:r>
      <w:r w:rsidR="000B1477" w:rsidRPr="000B1477">
        <w:rPr>
          <w:rFonts w:ascii="Times New Roman" w:hAnsi="Times New Roman"/>
          <w:b/>
          <w:sz w:val="24"/>
          <w:szCs w:val="24"/>
        </w:rPr>
        <w:object w:dxaOrig="740" w:dyaOrig="420">
          <v:shape id="_x0000_i1026" type="#_x0000_t75" style="width:36.75pt;height:21pt" o:ole="">
            <v:imagedata r:id="rId10" o:title=""/>
          </v:shape>
          <o:OLEObject Type="Embed" ProgID="Equation.DSMT4" ShapeID="_x0000_i1026" DrawAspect="Content" ObjectID="_1485335996" r:id="rId11"/>
        </w:object>
      </w:r>
      <w:r w:rsidR="003514F2">
        <w:tab/>
      </w:r>
      <w:r w:rsidRPr="001F2B71">
        <w:t xml:space="preserve">(2 </w:t>
      </w:r>
      <w:proofErr w:type="gramStart"/>
      <w:r w:rsidRPr="001F2B71">
        <w:t>marks</w:t>
      </w:r>
      <w:proofErr w:type="gramEnd"/>
      <w:r w:rsidRPr="001F2B71">
        <w:t>)</w:t>
      </w:r>
    </w:p>
    <w:p w:rsidR="00651B69" w:rsidRDefault="00651B69" w:rsidP="009C4514">
      <w:pPr>
        <w:pStyle w:val="i-numberedlist1"/>
        <w:rPr>
          <w:rStyle w:val="i-listnumber"/>
        </w:rPr>
      </w:pPr>
    </w:p>
    <w:p w:rsidR="001C23CE" w:rsidRPr="001F2B71" w:rsidRDefault="0001304F" w:rsidP="003514F2">
      <w:pPr>
        <w:pStyle w:val="i-numberedlist1"/>
      </w:pPr>
      <w:r w:rsidRPr="00614EAF">
        <w:rPr>
          <w:rStyle w:val="i-listnumber"/>
        </w:rPr>
        <w:t>5</w:t>
      </w:r>
      <w:r w:rsidRPr="00614EAF">
        <w:rPr>
          <w:rStyle w:val="i-listnumber"/>
        </w:rPr>
        <w:tab/>
      </w:r>
      <w:r w:rsidR="00893A9B" w:rsidRPr="001B753F">
        <w:t>Copper exists naturally in two isotopes, Cu-63 and Cu-65. If 69% of copper is Cu-63, what is the atomic weight of copper?</w:t>
      </w:r>
      <w:r w:rsidR="003514F2">
        <w:tab/>
      </w:r>
      <w:r w:rsidR="003514F2">
        <w:tab/>
      </w:r>
      <w:r w:rsidR="003514F2">
        <w:tab/>
      </w:r>
      <w:r w:rsidR="003514F2">
        <w:tab/>
      </w:r>
      <w:r w:rsidRPr="001F2B71">
        <w:t>(1 mark)</w:t>
      </w:r>
    </w:p>
    <w:p w:rsidR="00651B69" w:rsidRDefault="00651B69" w:rsidP="009C4514">
      <w:pPr>
        <w:pStyle w:val="i-numberedlist1"/>
        <w:rPr>
          <w:rStyle w:val="i-listnumber"/>
        </w:rPr>
      </w:pPr>
    </w:p>
    <w:p w:rsidR="0001304F" w:rsidRPr="001B753F" w:rsidRDefault="0001304F" w:rsidP="009C4514">
      <w:pPr>
        <w:pStyle w:val="i-numberedlist1"/>
      </w:pPr>
      <w:r w:rsidRPr="00614EAF">
        <w:rPr>
          <w:rStyle w:val="i-listnumber"/>
        </w:rPr>
        <w:t>6</w:t>
      </w:r>
      <w:r w:rsidRPr="00614EAF">
        <w:rPr>
          <w:rStyle w:val="i-listnumber"/>
        </w:rPr>
        <w:tab/>
      </w:r>
      <w:r w:rsidR="002D6005" w:rsidRPr="001B753F">
        <w:t>Plutonium-23</w:t>
      </w:r>
      <w:r w:rsidR="0042324F" w:rsidRPr="001B753F">
        <w:t>9</w:t>
      </w:r>
      <w:r w:rsidR="002D6005" w:rsidRPr="001B753F">
        <w:t xml:space="preserve"> is created</w:t>
      </w:r>
      <w:r w:rsidR="0042324F" w:rsidRPr="001B753F">
        <w:t xml:space="preserve"> after uranium-238 absorbs a neutron</w:t>
      </w:r>
      <w:r w:rsidR="002D6005" w:rsidRPr="001B753F">
        <w:t xml:space="preserve">. It </w:t>
      </w:r>
      <w:r w:rsidR="009C4514">
        <w:t>t</w:t>
      </w:r>
      <w:r w:rsidR="0042324F" w:rsidRPr="001B753F">
        <w:t>hen</w:t>
      </w:r>
      <w:r w:rsidR="00A77E7B" w:rsidRPr="001B753F">
        <w:t xml:space="preserve"> decay</w:t>
      </w:r>
      <w:r w:rsidR="0042324F" w:rsidRPr="001B753F">
        <w:t>s twice</w:t>
      </w:r>
      <w:r w:rsidR="00A77E7B" w:rsidRPr="001B753F">
        <w:t xml:space="preserve"> by </w:t>
      </w:r>
      <w:r w:rsidR="0087501E">
        <w:t>β</w:t>
      </w:r>
      <w:r w:rsidR="001F2B71">
        <w:rPr>
          <w:rStyle w:val="i-listsuperscript"/>
        </w:rPr>
        <w:t>–</w:t>
      </w:r>
      <w:r w:rsidR="00A77E7B" w:rsidRPr="001B753F">
        <w:t xml:space="preserve"> radiation to form plutonium-23</w:t>
      </w:r>
      <w:r w:rsidR="0042324F" w:rsidRPr="001B753F">
        <w:t>9.</w:t>
      </w:r>
    </w:p>
    <w:p w:rsidR="00A77E7B" w:rsidRPr="001B753F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a</w:t>
      </w:r>
      <w:proofErr w:type="gramEnd"/>
      <w:r w:rsidRPr="00614EAF">
        <w:rPr>
          <w:rStyle w:val="i-listnumber"/>
        </w:rPr>
        <w:tab/>
      </w:r>
      <w:r w:rsidR="00A77E7B" w:rsidRPr="001B753F">
        <w:t xml:space="preserve">What element was formed </w:t>
      </w:r>
      <w:r w:rsidR="0042324F" w:rsidRPr="001B753F">
        <w:t xml:space="preserve">after the first </w:t>
      </w:r>
      <w:r w:rsidR="0087501E">
        <w:t>β</w:t>
      </w:r>
      <w:r w:rsidR="0042324F" w:rsidRPr="009C4514">
        <w:rPr>
          <w:rStyle w:val="i-listsuperscript"/>
        </w:rPr>
        <w:t>–</w:t>
      </w:r>
      <w:r w:rsidR="0042324F" w:rsidRPr="001B753F">
        <w:t xml:space="preserve"> decay</w:t>
      </w:r>
      <w:r w:rsidR="00A77E7B" w:rsidRPr="001B753F">
        <w:t>?</w:t>
      </w:r>
    </w:p>
    <w:p w:rsidR="0042324F" w:rsidRPr="001B753F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b</w:t>
      </w:r>
      <w:proofErr w:type="gramEnd"/>
      <w:r w:rsidRPr="00614EAF">
        <w:rPr>
          <w:rStyle w:val="i-listnumber"/>
        </w:rPr>
        <w:tab/>
      </w:r>
      <w:r w:rsidR="0042324F" w:rsidRPr="001B753F">
        <w:t xml:space="preserve">What is the additional particle formed during </w:t>
      </w:r>
      <w:r w:rsidR="0087501E">
        <w:t>β</w:t>
      </w:r>
      <w:r w:rsidR="0042324F" w:rsidRPr="009C4514">
        <w:rPr>
          <w:rStyle w:val="i-listsuperscript"/>
        </w:rPr>
        <w:t>–</w:t>
      </w:r>
      <w:r w:rsidR="0042324F" w:rsidRPr="001B753F">
        <w:t xml:space="preserve"> decay?</w:t>
      </w:r>
    </w:p>
    <w:p w:rsidR="0042324F" w:rsidRPr="001F2B71" w:rsidRDefault="00614EAF" w:rsidP="00651B69">
      <w:pPr>
        <w:pStyle w:val="i-numberedlist2"/>
      </w:pPr>
      <w:proofErr w:type="gramStart"/>
      <w:r w:rsidRPr="00614EAF">
        <w:rPr>
          <w:rStyle w:val="i-listnumber"/>
        </w:rPr>
        <w:t>c</w:t>
      </w:r>
      <w:proofErr w:type="gramEnd"/>
      <w:r w:rsidRPr="00614EAF">
        <w:rPr>
          <w:rStyle w:val="i-listnumber"/>
        </w:rPr>
        <w:tab/>
      </w:r>
      <w:r w:rsidR="00651B69">
        <w:t>Write the three</w:t>
      </w:r>
      <w:r w:rsidR="00A77E7B" w:rsidRPr="001B753F">
        <w:t xml:space="preserve"> nuclear equations involved.</w:t>
      </w:r>
      <w:r w:rsidR="00651B69">
        <w:tab/>
      </w:r>
      <w:r w:rsidR="00651B69">
        <w:tab/>
      </w:r>
      <w:r w:rsidR="00651B69">
        <w:tab/>
      </w:r>
      <w:r w:rsidR="00651B69">
        <w:tab/>
      </w:r>
      <w:r w:rsidR="00585F1F" w:rsidRPr="001F2B71">
        <w:t>(</w:t>
      </w:r>
      <w:r w:rsidR="0042324F" w:rsidRPr="001F2B71">
        <w:t xml:space="preserve">5 </w:t>
      </w:r>
      <w:r w:rsidR="00585F1F" w:rsidRPr="001F2B71">
        <w:t>marks)</w:t>
      </w:r>
    </w:p>
    <w:p w:rsidR="00651B69" w:rsidRDefault="00651B69" w:rsidP="009C4514">
      <w:pPr>
        <w:pStyle w:val="i-numberedlist1"/>
        <w:rPr>
          <w:rStyle w:val="i-listnumber"/>
        </w:rPr>
      </w:pPr>
    </w:p>
    <w:p w:rsidR="00651B69" w:rsidRDefault="0001304F" w:rsidP="00651B69">
      <w:pPr>
        <w:pStyle w:val="i-numberedlist1"/>
        <w:spacing w:before="0"/>
      </w:pPr>
      <w:r w:rsidRPr="00614EAF">
        <w:rPr>
          <w:rStyle w:val="i-listnumber"/>
        </w:rPr>
        <w:t>7</w:t>
      </w:r>
      <w:r w:rsidRPr="00614EAF">
        <w:rPr>
          <w:rStyle w:val="i-listnumber"/>
        </w:rPr>
        <w:tab/>
      </w:r>
      <w:r w:rsidR="007F36B4" w:rsidRPr="001B753F">
        <w:t>For nuclear fusion power without generation of neutrons, the hydrogen</w:t>
      </w:r>
      <w:r w:rsidR="009C4514">
        <w:t>–</w:t>
      </w:r>
      <w:r w:rsidR="007F36B4" w:rsidRPr="001B753F">
        <w:t>boron reaction is the most promising. The reaction is as follows.</w:t>
      </w:r>
      <w:r w:rsidR="009C4514">
        <w:br/>
      </w:r>
      <w:r w:rsidR="007F36B4" w:rsidRPr="00651B69">
        <w:object w:dxaOrig="1620" w:dyaOrig="420">
          <v:shape id="_x0000_i1027" type="#_x0000_t75" style="width:81pt;height:21pt" o:ole="">
            <v:imagedata r:id="rId12" o:title=""/>
          </v:shape>
          <o:OLEObject Type="Embed" ProgID="Equation.DSMT4" ShapeID="_x0000_i1027" DrawAspect="Content" ObjectID="_1485335997" r:id="rId13"/>
        </w:object>
      </w:r>
      <w:r w:rsidR="00651B69" w:rsidRPr="00651B69">
        <w:t>.</w:t>
      </w:r>
    </w:p>
    <w:p w:rsidR="009C4514" w:rsidRDefault="007F36B4" w:rsidP="00651B69">
      <w:pPr>
        <w:pStyle w:val="i-numberedlist1"/>
        <w:spacing w:before="0"/>
        <w:ind w:firstLine="0"/>
        <w:rPr>
          <w:rStyle w:val="i-listnumber"/>
        </w:rPr>
      </w:pPr>
      <w:r w:rsidRPr="00614EAF">
        <w:t xml:space="preserve">The atomic mass units of boron-11 and a proton are </w:t>
      </w:r>
      <w:r w:rsidR="00E63E7F" w:rsidRPr="00614EAF">
        <w:t>11.0093</w:t>
      </w:r>
      <w:r w:rsidR="00651B69">
        <w:t xml:space="preserve"> u</w:t>
      </w:r>
      <w:r w:rsidR="00E63E7F" w:rsidRPr="00614EAF">
        <w:t xml:space="preserve"> and 1.0078</w:t>
      </w:r>
      <w:r w:rsidR="00651B69">
        <w:t xml:space="preserve"> u</w:t>
      </w:r>
      <w:r w:rsidR="00E63E7F" w:rsidRPr="00614EAF">
        <w:t xml:space="preserve"> respectively and 1</w:t>
      </w:r>
      <w:r w:rsidR="004C0208">
        <w:t xml:space="preserve"> </w:t>
      </w:r>
      <w:r w:rsidR="00E63E7F" w:rsidRPr="00614EAF">
        <w:t>u is equivalent to 1.6605</w:t>
      </w:r>
      <w:r w:rsidR="004C0208">
        <w:t xml:space="preserve"> </w:t>
      </w:r>
      <w:r w:rsidR="0001304F" w:rsidRPr="00614EAF">
        <w:t>×</w:t>
      </w:r>
      <w:r w:rsidR="004C0208">
        <w:t xml:space="preserve"> </w:t>
      </w:r>
      <w:r w:rsidR="00E63E7F" w:rsidRPr="00614EAF">
        <w:t>10</w:t>
      </w:r>
      <w:r w:rsidR="00E63E7F" w:rsidRPr="009C4514">
        <w:rPr>
          <w:rStyle w:val="i-listsuperscript"/>
        </w:rPr>
        <w:t>–27</w:t>
      </w:r>
      <w:r w:rsidR="004C0208">
        <w:t xml:space="preserve"> </w:t>
      </w:r>
      <w:r w:rsidR="003D71CD">
        <w:t>kg</w:t>
      </w:r>
      <w:r w:rsidR="00E63E7F" w:rsidRPr="00614EAF">
        <w:t>. The speed of light is</w:t>
      </w:r>
      <w:r w:rsidR="00E63E7F" w:rsidRPr="001B753F">
        <w:t xml:space="preserve"> 3.00</w:t>
      </w:r>
      <w:r w:rsidR="004C0208">
        <w:t xml:space="preserve"> </w:t>
      </w:r>
      <w:r w:rsidR="0001304F" w:rsidRPr="001B753F">
        <w:t>×</w:t>
      </w:r>
      <w:r w:rsidR="004C0208">
        <w:t xml:space="preserve"> </w:t>
      </w:r>
      <w:r w:rsidR="00E63E7F" w:rsidRPr="001B753F">
        <w:t>10</w:t>
      </w:r>
      <w:r w:rsidR="00E63E7F" w:rsidRPr="009C4514">
        <w:rPr>
          <w:rStyle w:val="i-listsuperscript"/>
        </w:rPr>
        <w:t>8</w:t>
      </w:r>
      <w:r w:rsidR="004C0208">
        <w:t xml:space="preserve"> </w:t>
      </w:r>
      <w:r w:rsidR="00E63E7F" w:rsidRPr="001B753F">
        <w:t>m</w:t>
      </w:r>
      <w:r w:rsidR="004C0208">
        <w:t xml:space="preserve"> </w:t>
      </w:r>
      <w:r w:rsidR="00E63E7F" w:rsidRPr="001B753F">
        <w:t>s</w:t>
      </w:r>
      <w:r w:rsidR="00E63E7F" w:rsidRPr="009C4514">
        <w:rPr>
          <w:rStyle w:val="i-listsuperscript"/>
        </w:rPr>
        <w:t>–</w:t>
      </w:r>
      <w:r w:rsidR="0001304F" w:rsidRPr="009C4514">
        <w:rPr>
          <w:rStyle w:val="i-listsuperscript"/>
        </w:rPr>
        <w:t>1</w:t>
      </w:r>
      <w:r w:rsidR="009C4514" w:rsidRPr="009C4514">
        <w:t>.</w:t>
      </w:r>
    </w:p>
    <w:p w:rsidR="008654D5" w:rsidRPr="001B753F" w:rsidRDefault="009C4514" w:rsidP="009C4514">
      <w:pPr>
        <w:pStyle w:val="i-numberedlist2"/>
      </w:pPr>
      <w:proofErr w:type="spellStart"/>
      <w:proofErr w:type="gramStart"/>
      <w:r w:rsidRPr="00614EAF">
        <w:rPr>
          <w:rStyle w:val="i-listnumber"/>
        </w:rPr>
        <w:t>a</w:t>
      </w:r>
      <w:proofErr w:type="spellEnd"/>
      <w:proofErr w:type="gramEnd"/>
      <w:r w:rsidRPr="00614EAF">
        <w:rPr>
          <w:rStyle w:val="i-listnumber"/>
        </w:rPr>
        <w:tab/>
      </w:r>
      <w:r w:rsidR="008654D5" w:rsidRPr="001B753F">
        <w:t>What, by definition, is the atomic mass unit, and hence the mass of carbon-12?</w:t>
      </w:r>
    </w:p>
    <w:p w:rsidR="00E63E7F" w:rsidRPr="00614EAF" w:rsidRDefault="009C4514" w:rsidP="00614EAF">
      <w:pPr>
        <w:pStyle w:val="i-numberedlist2"/>
      </w:pPr>
      <w:proofErr w:type="gramStart"/>
      <w:r w:rsidRPr="00614EAF">
        <w:rPr>
          <w:rStyle w:val="i-listnumber"/>
        </w:rPr>
        <w:t>b</w:t>
      </w:r>
      <w:proofErr w:type="gramEnd"/>
      <w:r w:rsidRPr="00614EAF">
        <w:rPr>
          <w:rStyle w:val="i-listnumber"/>
        </w:rPr>
        <w:tab/>
      </w:r>
      <w:r w:rsidR="00E63E7F" w:rsidRPr="00614EAF">
        <w:t>Find the mass defect in unified mass units and in</w:t>
      </w:r>
      <w:r w:rsidR="001F2B71">
        <w:t xml:space="preserve"> </w:t>
      </w:r>
      <w:r w:rsidR="003D71CD">
        <w:t>k</w:t>
      </w:r>
      <w:r w:rsidR="001F2B71">
        <w:t>ilo</w:t>
      </w:r>
      <w:r w:rsidR="003D71CD">
        <w:t>g</w:t>
      </w:r>
      <w:r w:rsidR="001F2B71">
        <w:t>rams</w:t>
      </w:r>
      <w:r w:rsidR="00E63E7F" w:rsidRPr="00614EAF">
        <w:t>.</w:t>
      </w:r>
    </w:p>
    <w:p w:rsidR="00E63E7F" w:rsidRPr="00614EAF" w:rsidRDefault="009C4514" w:rsidP="00614EAF">
      <w:pPr>
        <w:pStyle w:val="i-numberedlist2"/>
      </w:pPr>
      <w:proofErr w:type="gramStart"/>
      <w:r w:rsidRPr="00614EAF">
        <w:rPr>
          <w:rStyle w:val="i-listnumber"/>
        </w:rPr>
        <w:t>c</w:t>
      </w:r>
      <w:proofErr w:type="gramEnd"/>
      <w:r w:rsidRPr="00614EAF">
        <w:rPr>
          <w:rStyle w:val="i-listnumber"/>
        </w:rPr>
        <w:tab/>
      </w:r>
      <w:r w:rsidR="00E63E7F" w:rsidRPr="00614EAF">
        <w:t>How much energy is released</w:t>
      </w:r>
      <w:r w:rsidR="00406AA7" w:rsidRPr="00614EAF">
        <w:t xml:space="preserve"> if one boron</w:t>
      </w:r>
      <w:r>
        <w:t xml:space="preserve"> nuclide combines with a proton?</w:t>
      </w:r>
    </w:p>
    <w:p w:rsidR="008654D5" w:rsidRPr="00C26EC8" w:rsidRDefault="009C4514" w:rsidP="00651B69">
      <w:pPr>
        <w:pStyle w:val="i-numberedlist2"/>
      </w:pPr>
      <w:proofErr w:type="gramStart"/>
      <w:r w:rsidRPr="009C4514">
        <w:rPr>
          <w:rStyle w:val="i-listnumber"/>
        </w:rPr>
        <w:lastRenderedPageBreak/>
        <w:t>d</w:t>
      </w:r>
      <w:proofErr w:type="gramEnd"/>
      <w:r>
        <w:tab/>
      </w:r>
      <w:r w:rsidR="00406AA7" w:rsidRPr="00614EAF">
        <w:t>How much energy is released if 100</w:t>
      </w:r>
      <w:r w:rsidR="004C0208">
        <w:t xml:space="preserve"> </w:t>
      </w:r>
      <w:r w:rsidR="0001304F" w:rsidRPr="00614EAF">
        <w:t xml:space="preserve">g </w:t>
      </w:r>
      <w:r w:rsidR="00406AA7" w:rsidRPr="00614EAF">
        <w:t>of boron reacts?</w:t>
      </w:r>
      <w:r w:rsidR="00651B69">
        <w:tab/>
      </w:r>
      <w:r w:rsidR="00651B69">
        <w:tab/>
      </w:r>
      <w:r w:rsidR="00585F1F" w:rsidRPr="00E429ED">
        <w:t>(</w:t>
      </w:r>
      <w:r w:rsidR="008654D5" w:rsidRPr="00E429ED">
        <w:t xml:space="preserve">6 </w:t>
      </w:r>
      <w:r w:rsidR="00585F1F" w:rsidRPr="00E429ED">
        <w:t>marks)</w:t>
      </w:r>
    </w:p>
    <w:p w:rsidR="00651B69" w:rsidRDefault="00651B69" w:rsidP="009C4514">
      <w:pPr>
        <w:pStyle w:val="i-numberedlist1"/>
        <w:rPr>
          <w:rStyle w:val="i-listnumber"/>
        </w:rPr>
      </w:pPr>
    </w:p>
    <w:p w:rsidR="00FB34D8" w:rsidRDefault="0001304F" w:rsidP="009C4514">
      <w:pPr>
        <w:pStyle w:val="i-numberedlist1"/>
      </w:pPr>
      <w:r w:rsidRPr="00614EAF">
        <w:rPr>
          <w:rStyle w:val="i-listnumber"/>
        </w:rPr>
        <w:t>8</w:t>
      </w:r>
      <w:r w:rsidRPr="00614EAF">
        <w:rPr>
          <w:rStyle w:val="i-listnumber"/>
        </w:rPr>
        <w:tab/>
      </w:r>
      <w:r w:rsidR="00FB34D8">
        <w:t xml:space="preserve">The following circuit is set up. </w:t>
      </w:r>
    </w:p>
    <w:p w:rsidR="00651B69" w:rsidRDefault="00651B69" w:rsidP="00614EA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0FAC4118" wp14:editId="2648012A">
            <wp:extent cx="2295525" cy="11144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04F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a</w:t>
      </w:r>
      <w:proofErr w:type="gramEnd"/>
      <w:r w:rsidRPr="00614EAF">
        <w:rPr>
          <w:rStyle w:val="i-listnumber"/>
        </w:rPr>
        <w:tab/>
      </w:r>
      <w:r w:rsidR="00E429ED">
        <w:t>Find the combined resistance of:</w:t>
      </w:r>
    </w:p>
    <w:p w:rsidR="00651B69" w:rsidRDefault="00614EAF" w:rsidP="00614EAF">
      <w:pPr>
        <w:pStyle w:val="i-numberedlist3"/>
        <w:rPr>
          <w:rStyle w:val="i-listnumber"/>
        </w:rPr>
      </w:pPr>
      <w:proofErr w:type="gramStart"/>
      <w:r w:rsidRPr="00614EAF">
        <w:rPr>
          <w:rStyle w:val="i-listnumber"/>
        </w:rPr>
        <w:t>i</w:t>
      </w:r>
      <w:proofErr w:type="gramEnd"/>
      <w:r>
        <w:tab/>
      </w:r>
      <w:r w:rsidR="00FB34D8" w:rsidRPr="008164BC">
        <w:rPr>
          <w:rStyle w:val="i-listitalic"/>
        </w:rPr>
        <w:t>R</w:t>
      </w:r>
      <w:r w:rsidR="00FB34D8" w:rsidRPr="00614EAF">
        <w:rPr>
          <w:rStyle w:val="i-listsubscript"/>
        </w:rPr>
        <w:t>2</w:t>
      </w:r>
      <w:r w:rsidR="00FB34D8">
        <w:t xml:space="preserve"> and </w:t>
      </w:r>
      <w:r w:rsidR="00FB34D8" w:rsidRPr="008164BC">
        <w:rPr>
          <w:rStyle w:val="i-listitalic"/>
        </w:rPr>
        <w:t>R</w:t>
      </w:r>
      <w:r w:rsidR="0001304F" w:rsidRPr="00614EAF">
        <w:rPr>
          <w:rStyle w:val="i-listsubscript"/>
        </w:rPr>
        <w:t>3</w:t>
      </w:r>
      <w:r w:rsidR="0001304F" w:rsidRPr="00614EAF">
        <w:rPr>
          <w:rStyle w:val="i-listnumber"/>
        </w:rPr>
        <w:tab/>
      </w:r>
    </w:p>
    <w:p w:rsidR="00FB34D8" w:rsidRDefault="00614EAF" w:rsidP="00614EAF">
      <w:pPr>
        <w:pStyle w:val="i-numberedlist3"/>
      </w:pPr>
      <w:proofErr w:type="gramStart"/>
      <w:r w:rsidRPr="00614EAF">
        <w:rPr>
          <w:rStyle w:val="i-listnumber"/>
        </w:rPr>
        <w:t>ii</w:t>
      </w:r>
      <w:proofErr w:type="gramEnd"/>
      <w:r>
        <w:tab/>
      </w:r>
      <w:r w:rsidR="00E429ED">
        <w:t>a</w:t>
      </w:r>
      <w:r w:rsidR="00FB34D8">
        <w:t>ll four resistors.</w:t>
      </w:r>
    </w:p>
    <w:p w:rsidR="00FB34D8" w:rsidRDefault="00614EAF" w:rsidP="00614EAF">
      <w:pPr>
        <w:pStyle w:val="i-numberedlist2"/>
      </w:pPr>
      <w:proofErr w:type="gramStart"/>
      <w:r w:rsidRPr="00614EAF">
        <w:rPr>
          <w:rStyle w:val="i-listnumber"/>
        </w:rPr>
        <w:t>b</w:t>
      </w:r>
      <w:proofErr w:type="gramEnd"/>
      <w:r w:rsidRPr="00614EAF">
        <w:rPr>
          <w:rStyle w:val="i-listnumber"/>
        </w:rPr>
        <w:tab/>
      </w:r>
      <w:r w:rsidR="00FB34D8">
        <w:t>Find the current through each resistor.</w:t>
      </w:r>
    </w:p>
    <w:p w:rsidR="00FB34D8" w:rsidRPr="00E429ED" w:rsidRDefault="00614EAF" w:rsidP="00651B69">
      <w:pPr>
        <w:pStyle w:val="i-numberedlist2"/>
      </w:pPr>
      <w:proofErr w:type="gramStart"/>
      <w:r>
        <w:rPr>
          <w:rStyle w:val="i-listnumber"/>
        </w:rPr>
        <w:t>c</w:t>
      </w:r>
      <w:proofErr w:type="gramEnd"/>
      <w:r w:rsidRPr="00614EAF">
        <w:rPr>
          <w:rStyle w:val="i-listnumber"/>
        </w:rPr>
        <w:tab/>
      </w:r>
      <w:r w:rsidR="00FB34D8">
        <w:t xml:space="preserve">Find the potential difference across </w:t>
      </w:r>
      <w:r w:rsidR="00FB34D8" w:rsidRPr="003D71CD">
        <w:rPr>
          <w:rStyle w:val="i-listitalic"/>
        </w:rPr>
        <w:t>R</w:t>
      </w:r>
      <w:r w:rsidRPr="00614EAF">
        <w:rPr>
          <w:rStyle w:val="i-listsubscript"/>
        </w:rPr>
        <w:t>2</w:t>
      </w:r>
      <w:r w:rsidR="009C4514">
        <w:t>.</w:t>
      </w:r>
      <w:r w:rsidR="00651B69" w:rsidRPr="00E429ED">
        <w:t xml:space="preserve"> </w:t>
      </w:r>
      <w:r w:rsidR="00651B69">
        <w:tab/>
      </w:r>
      <w:r w:rsidR="00651B69">
        <w:tab/>
      </w:r>
      <w:r w:rsidR="00651B69">
        <w:tab/>
      </w:r>
      <w:r w:rsidR="00651B69">
        <w:tab/>
      </w:r>
      <w:r w:rsidR="00585F1F" w:rsidRPr="00E429ED">
        <w:t>(</w:t>
      </w:r>
      <w:r w:rsidR="00FB34D8" w:rsidRPr="00E429ED">
        <w:t xml:space="preserve">6 </w:t>
      </w:r>
      <w:r w:rsidR="00585F1F" w:rsidRPr="00E429ED">
        <w:t>marks)</w:t>
      </w:r>
    </w:p>
    <w:p w:rsidR="00651B69" w:rsidRDefault="00651B69" w:rsidP="002F5A05">
      <w:pPr>
        <w:pStyle w:val="i-numberedlist1a"/>
        <w:rPr>
          <w:rStyle w:val="i-listnumber"/>
        </w:rPr>
      </w:pPr>
    </w:p>
    <w:p w:rsidR="002F5A05" w:rsidRPr="001B753F" w:rsidRDefault="002F5A05" w:rsidP="002F5A05">
      <w:pPr>
        <w:pStyle w:val="i-numberedlist1a"/>
      </w:pPr>
      <w:r w:rsidRPr="00614EAF">
        <w:rPr>
          <w:rStyle w:val="i-listnumber"/>
        </w:rPr>
        <w:t>9</w:t>
      </w:r>
      <w:r w:rsidRPr="00614EAF">
        <w:rPr>
          <w:rStyle w:val="i-listnumber"/>
        </w:rPr>
        <w:tab/>
        <w:t>a</w:t>
      </w:r>
      <w:r w:rsidRPr="00614EAF">
        <w:rPr>
          <w:rStyle w:val="i-listnumber"/>
        </w:rPr>
        <w:tab/>
      </w:r>
      <w:r w:rsidRPr="001B753F">
        <w:t>Find the resistivity of a 2.0</w:t>
      </w:r>
      <w:r w:rsidR="004C0208">
        <w:t xml:space="preserve"> </w:t>
      </w:r>
      <w:r w:rsidRPr="001B753F">
        <w:t>m wire with cross-sectional area 0.50</w:t>
      </w:r>
      <w:r w:rsidR="004C0208">
        <w:t xml:space="preserve"> </w:t>
      </w:r>
      <w:r w:rsidRPr="001B753F">
        <w:t>mm</w:t>
      </w:r>
      <w:r w:rsidRPr="009C4514">
        <w:rPr>
          <w:rStyle w:val="i-listsuperscript"/>
        </w:rPr>
        <w:t>2</w:t>
      </w:r>
      <w:r w:rsidRPr="001B753F">
        <w:t xml:space="preserve"> if its resistance is 0.000</w:t>
      </w:r>
      <w:r w:rsidR="004C0208">
        <w:t xml:space="preserve"> </w:t>
      </w:r>
      <w:r w:rsidRPr="001B753F">
        <w:t>80</w:t>
      </w:r>
      <w:r w:rsidR="004C0208">
        <w:t xml:space="preserve"> </w:t>
      </w:r>
      <w:r>
        <w:t>Ω.</w:t>
      </w:r>
    </w:p>
    <w:p w:rsidR="002F5A05" w:rsidRPr="001B753F" w:rsidRDefault="002F5A05" w:rsidP="002F5A05">
      <w:pPr>
        <w:pStyle w:val="i-numberedlist2"/>
      </w:pPr>
      <w:r w:rsidRPr="00614EAF">
        <w:rPr>
          <w:rStyle w:val="i-listnumber"/>
        </w:rPr>
        <w:t>b</w:t>
      </w:r>
      <w:r w:rsidRPr="00614EAF">
        <w:rPr>
          <w:rStyle w:val="i-listnumber"/>
        </w:rPr>
        <w:tab/>
      </w:r>
      <w:r w:rsidRPr="001B753F">
        <w:t>A copper electric cable of resistivity 1.7</w:t>
      </w:r>
      <w:r w:rsidR="004C0208">
        <w:t xml:space="preserve"> </w:t>
      </w:r>
      <w:r w:rsidRPr="001B753F">
        <w:t>×</w:t>
      </w:r>
      <w:r w:rsidR="004C0208">
        <w:t xml:space="preserve"> </w:t>
      </w:r>
      <w:r w:rsidRPr="001B753F">
        <w:t>10</w:t>
      </w:r>
      <w:r w:rsidRPr="009C4514">
        <w:rPr>
          <w:rStyle w:val="i-listsuperscript"/>
        </w:rPr>
        <w:sym w:font="Mathematica1" w:char="F02D"/>
      </w:r>
      <w:r w:rsidRPr="009C4514">
        <w:rPr>
          <w:rStyle w:val="i-listsuperscript"/>
        </w:rPr>
        <w:t>8</w:t>
      </w:r>
      <w:r w:rsidR="004C0208">
        <w:t xml:space="preserve"> </w:t>
      </w:r>
      <w:r>
        <w:t>Ω</w:t>
      </w:r>
      <w:r w:rsidR="004C0208">
        <w:t xml:space="preserve"> </w:t>
      </w:r>
      <w:r w:rsidRPr="001B753F">
        <w:t>m</w:t>
      </w:r>
      <w:r>
        <w:t xml:space="preserve"> at 20°</w:t>
      </w:r>
      <w:r w:rsidRPr="001B753F">
        <w:t>C has diameter 5.0</w:t>
      </w:r>
      <w:r w:rsidR="004C0208">
        <w:t xml:space="preserve"> </w:t>
      </w:r>
      <w:r w:rsidRPr="001B753F">
        <w:t>mm and is expected to carry a current of 100</w:t>
      </w:r>
      <w:r w:rsidR="004C0208">
        <w:t xml:space="preserve"> </w:t>
      </w:r>
      <w:r>
        <w:t>A</w:t>
      </w:r>
      <w:r w:rsidRPr="001B753F">
        <w:t xml:space="preserve">. </w:t>
      </w:r>
      <w:r>
        <w:t>F</w:t>
      </w:r>
      <w:r w:rsidRPr="001B753F">
        <w:t>or the potential difference from one end to the other to be less than 2.0</w:t>
      </w:r>
      <w:r w:rsidR="004C0208">
        <w:t xml:space="preserve"> </w:t>
      </w:r>
      <w:r>
        <w:t>V at 20°</w:t>
      </w:r>
      <w:r w:rsidRPr="001B753F">
        <w:t>C</w:t>
      </w:r>
      <w:r>
        <w:t>,</w:t>
      </w:r>
      <w:r w:rsidRPr="001B753F">
        <w:t xml:space="preserve"> </w:t>
      </w:r>
      <w:r>
        <w:t>w</w:t>
      </w:r>
      <w:r w:rsidRPr="001B753F">
        <w:t xml:space="preserve">hat is the maximum </w:t>
      </w:r>
      <w:r>
        <w:t>possible length of cable</w:t>
      </w:r>
      <w:r w:rsidRPr="001B753F">
        <w:t>?</w:t>
      </w:r>
    </w:p>
    <w:p w:rsidR="0069464A" w:rsidRDefault="001B753F" w:rsidP="003514F2">
      <w:pPr>
        <w:pStyle w:val="i-numberedlist2"/>
      </w:pPr>
      <w:proofErr w:type="gramStart"/>
      <w:r w:rsidRPr="00614EAF">
        <w:rPr>
          <w:rStyle w:val="i-listnumber"/>
        </w:rPr>
        <w:t>c</w:t>
      </w:r>
      <w:proofErr w:type="gramEnd"/>
      <w:r w:rsidRPr="00614EAF">
        <w:rPr>
          <w:rStyle w:val="i-listnumber"/>
        </w:rPr>
        <w:tab/>
      </w:r>
      <w:r w:rsidR="00183E9C" w:rsidRPr="001B753F">
        <w:t xml:space="preserve">Why is </w:t>
      </w:r>
      <w:r w:rsidR="00E429ED" w:rsidRPr="001B753F">
        <w:t>a high voltage</w:t>
      </w:r>
      <w:r w:rsidR="00E429ED">
        <w:t xml:space="preserve"> used for</w:t>
      </w:r>
      <w:r w:rsidR="00E429ED" w:rsidRPr="001B753F">
        <w:t xml:space="preserve"> </w:t>
      </w:r>
      <w:r w:rsidR="00E429ED">
        <w:t xml:space="preserve">electricity in cables </w:t>
      </w:r>
      <w:r w:rsidR="00183E9C" w:rsidRPr="001B753F">
        <w:t>to carry e</w:t>
      </w:r>
      <w:r w:rsidR="00E429ED">
        <w:t>lectric energy long distances</w:t>
      </w:r>
      <w:r w:rsidR="00183E9C" w:rsidRPr="001B753F">
        <w:t>?</w:t>
      </w:r>
      <w:r w:rsidR="003208EA" w:rsidRPr="001B753F">
        <w:t xml:space="preserve"> Assume the power is constant.</w:t>
      </w:r>
      <w:r w:rsidR="003514F2">
        <w:tab/>
      </w:r>
      <w:r w:rsidR="003514F2">
        <w:tab/>
      </w:r>
      <w:r w:rsidR="003514F2">
        <w:tab/>
      </w:r>
      <w:r w:rsidR="00585F1F" w:rsidRPr="00C26EC8">
        <w:t>(</w:t>
      </w:r>
      <w:r w:rsidR="0069464A" w:rsidRPr="00C26EC8">
        <w:t xml:space="preserve">4 </w:t>
      </w:r>
      <w:r w:rsidR="00585F1F" w:rsidRPr="00C26EC8">
        <w:t>marks)</w:t>
      </w:r>
    </w:p>
    <w:p w:rsidR="003514F2" w:rsidRPr="00C26EC8" w:rsidRDefault="003514F2" w:rsidP="00C26EC8">
      <w:pPr>
        <w:pStyle w:val="i-numberedlist2"/>
      </w:pPr>
    </w:p>
    <w:p w:rsidR="00406AA7" w:rsidRPr="001B753F" w:rsidRDefault="008759ED" w:rsidP="001B753F">
      <w:pPr>
        <w:pStyle w:val="i-numberedlist1"/>
      </w:pPr>
      <w:r w:rsidRPr="001B753F">
        <w:rPr>
          <w:rStyle w:val="i-listnumber"/>
        </w:rPr>
        <w:t>10</w:t>
      </w:r>
      <w:r w:rsidRPr="001B753F">
        <w:tab/>
      </w:r>
      <w:r w:rsidR="00545D1C" w:rsidRPr="001B753F">
        <w:t xml:space="preserve">The graph below shows how the resistance of a light-dependent resistor varies with illumination. The circuit below is set up to turn a light switch </w:t>
      </w:r>
      <w:r w:rsidR="00090B28">
        <w:t>off</w:t>
      </w:r>
      <w:r w:rsidR="00545D1C" w:rsidRPr="001B753F">
        <w:t xml:space="preserve"> when the light intensity is greater than 400</w:t>
      </w:r>
      <w:r w:rsidR="004C0208">
        <w:t xml:space="preserve"> </w:t>
      </w:r>
      <w:r w:rsidR="00545D1C" w:rsidRPr="001B753F">
        <w:t>lux. If the switch will turn off when the potential difference is greater than 2</w:t>
      </w:r>
      <w:r w:rsidR="004C0208">
        <w:t xml:space="preserve"> </w:t>
      </w:r>
      <w:r w:rsidR="00D059B1">
        <w:t>V</w:t>
      </w:r>
      <w:r w:rsidR="00545D1C" w:rsidRPr="001B753F">
        <w:t xml:space="preserve">, what </w:t>
      </w:r>
      <w:r w:rsidR="003514F2">
        <w:t>should the resistance of the constant resistor be?</w:t>
      </w:r>
      <w:bookmarkStart w:id="0" w:name="_GoBack"/>
      <w:bookmarkEnd w:id="0"/>
    </w:p>
    <w:p w:rsidR="0001304F" w:rsidRPr="008A02EE" w:rsidRDefault="003514F2" w:rsidP="003514F2">
      <w:pPr>
        <w:pStyle w:val="i-label1"/>
      </w:pPr>
      <w:r>
        <w:rPr>
          <w:noProof/>
          <w:lang w:val="en-US"/>
        </w:rPr>
        <w:drawing>
          <wp:inline distT="0" distB="0" distL="0" distR="0" wp14:anchorId="269AA875" wp14:editId="27EDC8B1">
            <wp:extent cx="2390775" cy="23336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514F2">
        <w:rPr>
          <w:noProof/>
          <w:lang w:val="en-US"/>
        </w:rPr>
        <w:t xml:space="preserve"> </w:t>
      </w:r>
      <w:r w:rsidRPr="003514F2">
        <w:rPr>
          <w:noProof/>
          <w:lang w:val="en-US"/>
        </w:rPr>
        <w:drawing>
          <wp:inline distT="0" distB="0" distL="0" distR="0" wp14:anchorId="1D05407F" wp14:editId="6D87F850">
            <wp:extent cx="2181225" cy="19335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tab/>
      </w:r>
      <w:r w:rsidR="00585F1F" w:rsidRPr="003514F2">
        <w:rPr>
          <w:rFonts w:ascii="Verdana" w:hAnsi="Verdana"/>
          <w:color w:val="auto"/>
        </w:rPr>
        <w:t>(</w:t>
      </w:r>
      <w:r w:rsidR="00450FC7" w:rsidRPr="003514F2">
        <w:rPr>
          <w:rFonts w:ascii="Verdana" w:hAnsi="Verdana"/>
          <w:color w:val="auto"/>
        </w:rPr>
        <w:t xml:space="preserve">4 </w:t>
      </w:r>
      <w:r w:rsidR="00585F1F" w:rsidRPr="003514F2">
        <w:rPr>
          <w:rFonts w:ascii="Verdana" w:hAnsi="Verdana"/>
          <w:color w:val="auto"/>
        </w:rPr>
        <w:t>marks)</w:t>
      </w:r>
    </w:p>
    <w:p w:rsidR="003514F2" w:rsidRDefault="003514F2" w:rsidP="003514F2">
      <w:pPr>
        <w:pStyle w:val="i-bodytextfo"/>
        <w:suppressAutoHyphens/>
      </w:pPr>
    </w:p>
    <w:p w:rsidR="00A876B3" w:rsidRPr="0087501E" w:rsidRDefault="00FB16CF" w:rsidP="003514F2">
      <w:pPr>
        <w:pStyle w:val="i-bodytextfo"/>
        <w:suppressAutoHyphens/>
        <w:jc w:val="right"/>
      </w:pPr>
      <w:r w:rsidRPr="00450598">
        <w:t xml:space="preserve">End of </w:t>
      </w:r>
      <w:r>
        <w:t>exam</w:t>
      </w:r>
      <w:r w:rsidRPr="00450598">
        <w:t xml:space="preserve"> (</w:t>
      </w:r>
      <w:r>
        <w:t>70</w:t>
      </w:r>
      <w:r w:rsidRPr="00450598">
        <w:t xml:space="preserve"> marks)</w:t>
      </w:r>
    </w:p>
    <w:sectPr w:rsidR="00A876B3" w:rsidRPr="0087501E" w:rsidSect="000529E7"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5BAD" w:rsidRDefault="00995BAD" w:rsidP="00995BAD">
      <w:r>
        <w:separator/>
      </w:r>
    </w:p>
  </w:endnote>
  <w:endnote w:type="continuationSeparator" w:id="0">
    <w:p w:rsidR="00995BAD" w:rsidRDefault="00995BAD" w:rsidP="00995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95BAD" w:rsidRDefault="00995BAD" w:rsidP="00995BAD">
    <w:pPr>
      <w:pStyle w:val="i-footertext"/>
    </w:pPr>
    <w:r>
      <w:rPr>
        <w:rFonts w:cs="Times New Roman"/>
      </w:rPr>
      <w:t>©</w:t>
    </w:r>
    <w:r>
      <w:t xml:space="preserve"> Cengage Learning Australia Pty Ltd 201</w:t>
    </w:r>
    <w:r w:rsidR="00273035">
      <w:t>5</w:t>
    </w:r>
    <w:r>
      <w:tab/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5BAD" w:rsidRDefault="00995BAD" w:rsidP="00995BAD">
      <w:r>
        <w:separator/>
      </w:r>
    </w:p>
  </w:footnote>
  <w:footnote w:type="continuationSeparator" w:id="0">
    <w:p w:rsidR="00995BAD" w:rsidRDefault="00995BAD" w:rsidP="00995B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D47B95"/>
    <w:multiLevelType w:val="hybridMultilevel"/>
    <w:tmpl w:val="C100B1F2"/>
    <w:lvl w:ilvl="0" w:tplc="EFCE3F9E">
      <w:start w:val="3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0C8B50CE"/>
    <w:multiLevelType w:val="hybridMultilevel"/>
    <w:tmpl w:val="5FEA0DD6"/>
    <w:lvl w:ilvl="0" w:tplc="40380F4E">
      <w:start w:val="3"/>
      <w:numFmt w:val="lowerLetter"/>
      <w:lvlText w:val="(%1)"/>
      <w:lvlJc w:val="left"/>
      <w:pPr>
        <w:ind w:left="786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F2240F1"/>
    <w:multiLevelType w:val="hybridMultilevel"/>
    <w:tmpl w:val="71729FF6"/>
    <w:lvl w:ilvl="0" w:tplc="05D87EAE">
      <w:start w:val="2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1DCD04E9"/>
    <w:multiLevelType w:val="hybridMultilevel"/>
    <w:tmpl w:val="D0B422F6"/>
    <w:lvl w:ilvl="0" w:tplc="F98624AA">
      <w:start w:val="1"/>
      <w:numFmt w:val="lowerLetter"/>
      <w:lvlText w:val="(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44286A54"/>
    <w:multiLevelType w:val="hybridMultilevel"/>
    <w:tmpl w:val="1812AE08"/>
    <w:lvl w:ilvl="0" w:tplc="9250B458">
      <w:start w:val="1"/>
      <w:numFmt w:val="lowerLetter"/>
      <w:lvlText w:val="(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6E6860A8"/>
    <w:multiLevelType w:val="hybridMultilevel"/>
    <w:tmpl w:val="F2764CE6"/>
    <w:lvl w:ilvl="0" w:tplc="DCB82AC4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0"/>
  </w:num>
  <w:num w:numId="5">
    <w:abstractNumId w:val="3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E3181"/>
    <w:rsid w:val="0000116B"/>
    <w:rsid w:val="00004F2B"/>
    <w:rsid w:val="0001304F"/>
    <w:rsid w:val="000529E7"/>
    <w:rsid w:val="00090B28"/>
    <w:rsid w:val="000A2D72"/>
    <w:rsid w:val="000A356D"/>
    <w:rsid w:val="000B1477"/>
    <w:rsid w:val="00155FAE"/>
    <w:rsid w:val="00163CD1"/>
    <w:rsid w:val="00171674"/>
    <w:rsid w:val="00183E9C"/>
    <w:rsid w:val="001B29C7"/>
    <w:rsid w:val="001B753F"/>
    <w:rsid w:val="001C23CE"/>
    <w:rsid w:val="001F2B71"/>
    <w:rsid w:val="0024681E"/>
    <w:rsid w:val="0025723D"/>
    <w:rsid w:val="00273035"/>
    <w:rsid w:val="002B5EC6"/>
    <w:rsid w:val="002B643B"/>
    <w:rsid w:val="002C1DB5"/>
    <w:rsid w:val="002D6005"/>
    <w:rsid w:val="002E3181"/>
    <w:rsid w:val="002F5A05"/>
    <w:rsid w:val="003208EA"/>
    <w:rsid w:val="00334D33"/>
    <w:rsid w:val="00337EDA"/>
    <w:rsid w:val="003514F2"/>
    <w:rsid w:val="00356AA2"/>
    <w:rsid w:val="003A15E0"/>
    <w:rsid w:val="003A1883"/>
    <w:rsid w:val="003B6741"/>
    <w:rsid w:val="003D71CD"/>
    <w:rsid w:val="00406AA7"/>
    <w:rsid w:val="00413304"/>
    <w:rsid w:val="0042324F"/>
    <w:rsid w:val="00450FC7"/>
    <w:rsid w:val="004C0208"/>
    <w:rsid w:val="004C190D"/>
    <w:rsid w:val="004D77A0"/>
    <w:rsid w:val="00500C4E"/>
    <w:rsid w:val="005132D2"/>
    <w:rsid w:val="005218F3"/>
    <w:rsid w:val="00545D1C"/>
    <w:rsid w:val="005521E6"/>
    <w:rsid w:val="00570D44"/>
    <w:rsid w:val="00585F1F"/>
    <w:rsid w:val="00590DD4"/>
    <w:rsid w:val="005B6F3D"/>
    <w:rsid w:val="005D269C"/>
    <w:rsid w:val="005E030C"/>
    <w:rsid w:val="005E28F1"/>
    <w:rsid w:val="005E3112"/>
    <w:rsid w:val="005F134C"/>
    <w:rsid w:val="00614EAF"/>
    <w:rsid w:val="00651B69"/>
    <w:rsid w:val="006742F3"/>
    <w:rsid w:val="00684376"/>
    <w:rsid w:val="0069464A"/>
    <w:rsid w:val="007204F8"/>
    <w:rsid w:val="0075099B"/>
    <w:rsid w:val="007719DA"/>
    <w:rsid w:val="0077506C"/>
    <w:rsid w:val="00781973"/>
    <w:rsid w:val="00791B0E"/>
    <w:rsid w:val="007E7593"/>
    <w:rsid w:val="007F36B4"/>
    <w:rsid w:val="008164BC"/>
    <w:rsid w:val="008170F7"/>
    <w:rsid w:val="008654D5"/>
    <w:rsid w:val="0087501E"/>
    <w:rsid w:val="008759ED"/>
    <w:rsid w:val="00892497"/>
    <w:rsid w:val="00893A9B"/>
    <w:rsid w:val="008A02EE"/>
    <w:rsid w:val="008A38E3"/>
    <w:rsid w:val="0091086C"/>
    <w:rsid w:val="00925E24"/>
    <w:rsid w:val="00977DE2"/>
    <w:rsid w:val="00995BAD"/>
    <w:rsid w:val="009A0B5B"/>
    <w:rsid w:val="009C4514"/>
    <w:rsid w:val="009F1A72"/>
    <w:rsid w:val="00A66DAA"/>
    <w:rsid w:val="00A77E7B"/>
    <w:rsid w:val="00A876B3"/>
    <w:rsid w:val="00A91F24"/>
    <w:rsid w:val="00AA4483"/>
    <w:rsid w:val="00AB3639"/>
    <w:rsid w:val="00AB5934"/>
    <w:rsid w:val="00AD63EC"/>
    <w:rsid w:val="00B109E4"/>
    <w:rsid w:val="00B2369A"/>
    <w:rsid w:val="00B27BB7"/>
    <w:rsid w:val="00B766B3"/>
    <w:rsid w:val="00BA592C"/>
    <w:rsid w:val="00BC15F7"/>
    <w:rsid w:val="00C26EC8"/>
    <w:rsid w:val="00C44B28"/>
    <w:rsid w:val="00C830F8"/>
    <w:rsid w:val="00C848C2"/>
    <w:rsid w:val="00CD24C4"/>
    <w:rsid w:val="00D059B1"/>
    <w:rsid w:val="00D17A25"/>
    <w:rsid w:val="00D873BF"/>
    <w:rsid w:val="00D87855"/>
    <w:rsid w:val="00DA28EF"/>
    <w:rsid w:val="00E2039C"/>
    <w:rsid w:val="00E21B45"/>
    <w:rsid w:val="00E429ED"/>
    <w:rsid w:val="00E52852"/>
    <w:rsid w:val="00E63E7F"/>
    <w:rsid w:val="00E65FA9"/>
    <w:rsid w:val="00E841FD"/>
    <w:rsid w:val="00F43D15"/>
    <w:rsid w:val="00FA0367"/>
    <w:rsid w:val="00FA5D5B"/>
    <w:rsid w:val="00FB16CF"/>
    <w:rsid w:val="00FB34D8"/>
    <w:rsid w:val="00FB5054"/>
    <w:rsid w:val="00FB651E"/>
    <w:rsid w:val="00FE31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422F187C-E560-4645-A78A-CE3823978D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2F5A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  <w:lang w:eastAsia="en-AU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67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741"/>
    <w:rPr>
      <w:rFonts w:ascii="Tahoma" w:hAnsi="Tahoma" w:cs="Tahoma"/>
      <w:sz w:val="16"/>
      <w:szCs w:val="16"/>
      <w:lang w:val="en-US"/>
    </w:rPr>
  </w:style>
  <w:style w:type="character" w:customStyle="1" w:styleId="i-notetoDTOchar">
    <w:name w:val="&lt;i - note to DTO char&gt;"/>
    <w:uiPriority w:val="1"/>
    <w:rsid w:val="006742F3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6742F3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/>
    </w:rPr>
  </w:style>
  <w:style w:type="paragraph" w:styleId="Footer">
    <w:name w:val="footer"/>
    <w:basedOn w:val="Normal"/>
    <w:link w:val="FooterChar"/>
    <w:uiPriority w:val="99"/>
    <w:semiHidden/>
    <w:rsid w:val="006742F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742F3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Header">
    <w:name w:val="header"/>
    <w:basedOn w:val="Normal"/>
    <w:link w:val="HeaderChar"/>
    <w:uiPriority w:val="99"/>
    <w:semiHidden/>
    <w:rsid w:val="006742F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742F3"/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figurecaption">
    <w:name w:val="i - figure caption"/>
    <w:basedOn w:val="Normal"/>
    <w:rsid w:val="006742F3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6742F3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6742F3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6742F3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6742F3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6742F3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6742F3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6742F3"/>
    <w:pPr>
      <w:ind w:firstLine="225"/>
    </w:pPr>
  </w:style>
  <w:style w:type="character" w:customStyle="1" w:styleId="i-bodytextitalic">
    <w:name w:val="i - body text italic"/>
    <w:uiPriority w:val="1"/>
    <w:rsid w:val="006742F3"/>
    <w:rPr>
      <w:i/>
    </w:rPr>
  </w:style>
  <w:style w:type="character" w:customStyle="1" w:styleId="i-bodytextsubscript">
    <w:name w:val="i - body text subscript"/>
    <w:uiPriority w:val="1"/>
    <w:rsid w:val="006742F3"/>
    <w:rPr>
      <w:vertAlign w:val="subscript"/>
    </w:rPr>
  </w:style>
  <w:style w:type="character" w:customStyle="1" w:styleId="i-bodytextsubscriptitalic">
    <w:name w:val="i - body text subscript italic"/>
    <w:uiPriority w:val="1"/>
    <w:rsid w:val="006742F3"/>
    <w:rPr>
      <w:i/>
      <w:vertAlign w:val="subscript"/>
    </w:rPr>
  </w:style>
  <w:style w:type="character" w:customStyle="1" w:styleId="i-bodytextsuperscript">
    <w:name w:val="i - body text superscript"/>
    <w:rsid w:val="006742F3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6742F3"/>
    <w:rPr>
      <w:i/>
      <w:vertAlign w:val="superscript"/>
    </w:rPr>
  </w:style>
  <w:style w:type="character" w:customStyle="1" w:styleId="i-bodytexturl">
    <w:name w:val="i - body text url"/>
    <w:basedOn w:val="DefaultParagraphFont"/>
    <w:rsid w:val="006742F3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6742F3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6742F3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6742F3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6742F3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6742F3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6742F3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6742F3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6742F3"/>
    <w:rPr>
      <w:b/>
    </w:rPr>
  </w:style>
  <w:style w:type="paragraph" w:customStyle="1" w:styleId="i-footertext">
    <w:name w:val="i - footer text"/>
    <w:basedOn w:val="Normal"/>
    <w:autoRedefine/>
    <w:rsid w:val="006742F3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6742F3"/>
    <w:rPr>
      <w:b/>
    </w:rPr>
  </w:style>
  <w:style w:type="character" w:customStyle="1" w:styleId="i-headitalic">
    <w:name w:val="i - head italic"/>
    <w:uiPriority w:val="1"/>
    <w:rsid w:val="006742F3"/>
    <w:rPr>
      <w:rFonts w:ascii="Arial" w:hAnsi="Arial"/>
      <w:i/>
    </w:rPr>
  </w:style>
  <w:style w:type="character" w:customStyle="1" w:styleId="i-headsubscript">
    <w:name w:val="i - head subscript"/>
    <w:uiPriority w:val="1"/>
    <w:rsid w:val="006742F3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6742F3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6742F3"/>
    <w:rPr>
      <w:color w:val="494949"/>
      <w:sz w:val="22"/>
    </w:rPr>
  </w:style>
  <w:style w:type="paragraph" w:customStyle="1" w:styleId="i-label2">
    <w:name w:val="i - label 2"/>
    <w:rsid w:val="006742F3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6742F3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6742F3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6742F3"/>
    <w:rPr>
      <w:b/>
    </w:rPr>
  </w:style>
  <w:style w:type="character" w:customStyle="1" w:styleId="i-labelitalic">
    <w:name w:val="i - label italic"/>
    <w:uiPriority w:val="1"/>
    <w:rsid w:val="006742F3"/>
    <w:rPr>
      <w:i/>
    </w:rPr>
  </w:style>
  <w:style w:type="character" w:customStyle="1" w:styleId="i-labelsubscript">
    <w:name w:val="i - label subscript"/>
    <w:uiPriority w:val="1"/>
    <w:rsid w:val="006742F3"/>
    <w:rPr>
      <w:vertAlign w:val="subscript"/>
    </w:rPr>
  </w:style>
  <w:style w:type="character" w:customStyle="1" w:styleId="i-labelsuperscript">
    <w:name w:val="i - label superscript"/>
    <w:uiPriority w:val="1"/>
    <w:rsid w:val="006742F3"/>
    <w:rPr>
      <w:vertAlign w:val="superscript"/>
    </w:rPr>
  </w:style>
  <w:style w:type="character" w:customStyle="1" w:styleId="i-listbold">
    <w:name w:val="i - list bold"/>
    <w:uiPriority w:val="1"/>
    <w:qFormat/>
    <w:rsid w:val="006742F3"/>
    <w:rPr>
      <w:b/>
    </w:rPr>
  </w:style>
  <w:style w:type="character" w:customStyle="1" w:styleId="i-listitalic">
    <w:name w:val="i - list italic"/>
    <w:basedOn w:val="DefaultParagraphFont"/>
    <w:uiPriority w:val="1"/>
    <w:rsid w:val="006742F3"/>
    <w:rPr>
      <w:i/>
    </w:rPr>
  </w:style>
  <w:style w:type="character" w:customStyle="1" w:styleId="i-listnumber">
    <w:name w:val="i - list number"/>
    <w:qFormat/>
    <w:rsid w:val="00614EAF"/>
    <w:rPr>
      <w:rFonts w:ascii="Arial" w:hAnsi="Arial" w:cs="Arial"/>
      <w:b/>
      <w:color w:val="7030A0"/>
      <w:sz w:val="22"/>
    </w:rPr>
  </w:style>
  <w:style w:type="character" w:customStyle="1" w:styleId="i-listsubscript">
    <w:name w:val="i - list subscript"/>
    <w:uiPriority w:val="1"/>
    <w:rsid w:val="006742F3"/>
    <w:rPr>
      <w:vertAlign w:val="subscript"/>
    </w:rPr>
  </w:style>
  <w:style w:type="character" w:customStyle="1" w:styleId="i-listsubscriptitalic">
    <w:name w:val="i - list subscript italic"/>
    <w:uiPriority w:val="1"/>
    <w:rsid w:val="006742F3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6742F3"/>
    <w:rPr>
      <w:vertAlign w:val="superscript"/>
    </w:rPr>
  </w:style>
  <w:style w:type="character" w:customStyle="1" w:styleId="i-listsuperscriptitalic">
    <w:name w:val="i - list superscript italic"/>
    <w:uiPriority w:val="1"/>
    <w:rsid w:val="006742F3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6742F3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6742F3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autoRedefine/>
    <w:rsid w:val="006742F3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6742F3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6742F3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6742F3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1B753F"/>
    <w:pPr>
      <w:ind w:left="709" w:hanging="284"/>
    </w:pPr>
    <w:rPr>
      <w:szCs w:val="24"/>
    </w:rPr>
  </w:style>
  <w:style w:type="paragraph" w:customStyle="1" w:styleId="i-numberedlist2indentfo">
    <w:name w:val="i - numbered list 2 indent f/o"/>
    <w:basedOn w:val="i-numberedlist1indentfo"/>
    <w:rsid w:val="006742F3"/>
    <w:pPr>
      <w:ind w:left="720"/>
    </w:pPr>
  </w:style>
  <w:style w:type="paragraph" w:customStyle="1" w:styleId="i-numberedlist2a">
    <w:name w:val="i - numbered list 2a"/>
    <w:basedOn w:val="i-numberedlist1a"/>
    <w:rsid w:val="006742F3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6742F3"/>
    <w:pPr>
      <w:ind w:left="1038" w:hanging="318"/>
    </w:pPr>
  </w:style>
  <w:style w:type="character" w:customStyle="1" w:styleId="i-safetytextbold">
    <w:name w:val="i - safety text bold"/>
    <w:rsid w:val="006742F3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6742F3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6742F3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6742F3"/>
  </w:style>
  <w:style w:type="paragraph" w:customStyle="1" w:styleId="i-tablecolumnheadalignedleft">
    <w:name w:val="i - table column head aligned left"/>
    <w:basedOn w:val="Normal"/>
    <w:autoRedefine/>
    <w:rsid w:val="006742F3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6742F3"/>
    <w:pPr>
      <w:jc w:val="center"/>
    </w:pPr>
  </w:style>
  <w:style w:type="paragraph" w:customStyle="1" w:styleId="i-tabletext">
    <w:name w:val="i - table text"/>
    <w:autoRedefine/>
    <w:qFormat/>
    <w:rsid w:val="006742F3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6742F3"/>
    <w:pPr>
      <w:jc w:val="center"/>
    </w:pPr>
  </w:style>
  <w:style w:type="character" w:customStyle="1" w:styleId="i-tablenumber">
    <w:name w:val="i - table number"/>
    <w:rsid w:val="006742F3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6742F3"/>
    <w:pPr>
      <w:jc w:val="right"/>
    </w:pPr>
    <w:rPr>
      <w:rFonts w:eastAsia="Calibri"/>
    </w:rPr>
  </w:style>
  <w:style w:type="character" w:customStyle="1" w:styleId="i-tabletextbold">
    <w:name w:val="i - table text bold"/>
    <w:rsid w:val="006742F3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6742F3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6742F3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6742F3"/>
  </w:style>
  <w:style w:type="character" w:customStyle="1" w:styleId="i-tabletextsubscript">
    <w:name w:val="i - table text subscript"/>
    <w:uiPriority w:val="1"/>
    <w:rsid w:val="006742F3"/>
    <w:rPr>
      <w:vertAlign w:val="subscript"/>
    </w:rPr>
  </w:style>
  <w:style w:type="character" w:customStyle="1" w:styleId="i-tabletextsubscriptitalic">
    <w:name w:val="i - table text subscript italic"/>
    <w:uiPriority w:val="1"/>
    <w:rsid w:val="006742F3"/>
    <w:rPr>
      <w:i/>
      <w:vertAlign w:val="subscript"/>
    </w:rPr>
  </w:style>
  <w:style w:type="character" w:customStyle="1" w:styleId="i-tabletextsuperscript">
    <w:name w:val="i - table text superscript"/>
    <w:rsid w:val="006742F3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6742F3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6742F3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6742F3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6742F3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6742F3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6742F3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6742F3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6742F3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table" w:styleId="TableGrid">
    <w:name w:val="Table Grid"/>
    <w:basedOn w:val="TableNormal"/>
    <w:rsid w:val="006742F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bluelistnumber">
    <w:name w:val="i - blue list number"/>
    <w:basedOn w:val="i-listnumber"/>
    <w:uiPriority w:val="1"/>
    <w:rsid w:val="00171674"/>
    <w:rPr>
      <w:rFonts w:ascii="Arial" w:hAnsi="Arial" w:cs="New Century Schoolbook LT Std I"/>
      <w:b/>
      <w:iCs/>
      <w:color w:val="00AEEF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8</Pages>
  <Words>1558</Words>
  <Characters>8884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04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Broomhall, Sarah</cp:lastModifiedBy>
  <cp:revision>6</cp:revision>
  <dcterms:created xsi:type="dcterms:W3CDTF">2014-10-13T21:29:00Z</dcterms:created>
  <dcterms:modified xsi:type="dcterms:W3CDTF">2015-02-13T01:33:00Z</dcterms:modified>
</cp:coreProperties>
</file>